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wav"/>
  <Override PartName="/ppt/media/audio2.wav" ContentType="audio/wav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85" r:id="rId2"/>
    <p:sldMasterId id="2147483697" r:id="rId3"/>
  </p:sldMasterIdLst>
  <p:notesMasterIdLst>
    <p:notesMasterId r:id="rId26"/>
  </p:notesMasterIdLst>
  <p:sldIdLst>
    <p:sldId id="336" r:id="rId4"/>
    <p:sldId id="343" r:id="rId5"/>
    <p:sldId id="342" r:id="rId6"/>
    <p:sldId id="295" r:id="rId7"/>
    <p:sldId id="296" r:id="rId8"/>
    <p:sldId id="297" r:id="rId9"/>
    <p:sldId id="308" r:id="rId10"/>
    <p:sldId id="338" r:id="rId11"/>
    <p:sldId id="256" r:id="rId12"/>
    <p:sldId id="331" r:id="rId13"/>
    <p:sldId id="304" r:id="rId14"/>
    <p:sldId id="310" r:id="rId15"/>
    <p:sldId id="260" r:id="rId16"/>
    <p:sldId id="332" r:id="rId17"/>
    <p:sldId id="351" r:id="rId18"/>
    <p:sldId id="352" r:id="rId19"/>
    <p:sldId id="353" r:id="rId20"/>
    <p:sldId id="333" r:id="rId21"/>
    <p:sldId id="313" r:id="rId22"/>
    <p:sldId id="306" r:id="rId23"/>
    <p:sldId id="335" r:id="rId24"/>
    <p:sldId id="312" r:id="rId25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7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559AA9"/>
    <a:srgbClr val="5DA2B1"/>
    <a:srgbClr val="3F88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8" autoAdjust="0"/>
    <p:restoredTop sz="94660" autoAdjust="0"/>
  </p:normalViewPr>
  <p:slideViewPr>
    <p:cSldViewPr snapToGrid="0">
      <p:cViewPr>
        <p:scale>
          <a:sx n="82" d="100"/>
          <a:sy n="82" d="100"/>
        </p:scale>
        <p:origin x="1728" y="864"/>
      </p:cViewPr>
      <p:guideLst>
        <p:guide orient="horz" pos="2160"/>
        <p:guide pos="37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C73A6B-BB26-4B12-BFB8-2B873AE12267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5701FA-A99B-4EA7-BD9A-49A04217BC0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33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54273">
            <a:extLst>
              <a:ext uri="{FF2B5EF4-FFF2-40B4-BE49-F238E27FC236}">
                <a16:creationId xmlns:a16="http://schemas.microsoft.com/office/drawing/2014/main" id="{0C1C0B42-7BE7-4135-9F04-D98074B72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文本占位符 54274">
            <a:extLst>
              <a:ext uri="{FF2B5EF4-FFF2-40B4-BE49-F238E27FC236}">
                <a16:creationId xmlns:a16="http://schemas.microsoft.com/office/drawing/2014/main" id="{8BC954A6-5764-4CD8-AF66-B6029EC6A3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灯片编号占位符 1">
            <a:extLst>
              <a:ext uri="{FF2B5EF4-FFF2-40B4-BE49-F238E27FC236}">
                <a16:creationId xmlns:a16="http://schemas.microsoft.com/office/drawing/2014/main" id="{577BE51A-C12F-41DE-8A54-37CB2E86BD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E2AC4-85FE-4E3B-877A-9E684141FA4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1018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54273">
            <a:extLst>
              <a:ext uri="{FF2B5EF4-FFF2-40B4-BE49-F238E27FC236}">
                <a16:creationId xmlns:a16="http://schemas.microsoft.com/office/drawing/2014/main" id="{0C1C0B42-7BE7-4135-9F04-D98074B72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文本占位符 54274">
            <a:extLst>
              <a:ext uri="{FF2B5EF4-FFF2-40B4-BE49-F238E27FC236}">
                <a16:creationId xmlns:a16="http://schemas.microsoft.com/office/drawing/2014/main" id="{8BC954A6-5764-4CD8-AF66-B6029EC6A3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灯片编号占位符 1">
            <a:extLst>
              <a:ext uri="{FF2B5EF4-FFF2-40B4-BE49-F238E27FC236}">
                <a16:creationId xmlns:a16="http://schemas.microsoft.com/office/drawing/2014/main" id="{577BE51A-C12F-41DE-8A54-37CB2E86BD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E2AC4-85FE-4E3B-877A-9E684141FA4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374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1352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54273">
            <a:extLst>
              <a:ext uri="{FF2B5EF4-FFF2-40B4-BE49-F238E27FC236}">
                <a16:creationId xmlns:a16="http://schemas.microsoft.com/office/drawing/2014/main" id="{0C1C0B42-7BE7-4135-9F04-D98074B72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文本占位符 54274">
            <a:extLst>
              <a:ext uri="{FF2B5EF4-FFF2-40B4-BE49-F238E27FC236}">
                <a16:creationId xmlns:a16="http://schemas.microsoft.com/office/drawing/2014/main" id="{8BC954A6-5764-4CD8-AF66-B6029EC6A3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灯片编号占位符 1">
            <a:extLst>
              <a:ext uri="{FF2B5EF4-FFF2-40B4-BE49-F238E27FC236}">
                <a16:creationId xmlns:a16="http://schemas.microsoft.com/office/drawing/2014/main" id="{577BE51A-C12F-41DE-8A54-37CB2E86BD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E2AC4-85FE-4E3B-877A-9E684141FA4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803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" name="Google Shape;706;g6018115d82_1_18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7" name="Google Shape;707;g6018115d82_1_18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幻灯片图像占位符 54273">
            <a:extLst>
              <a:ext uri="{FF2B5EF4-FFF2-40B4-BE49-F238E27FC236}">
                <a16:creationId xmlns:a16="http://schemas.microsoft.com/office/drawing/2014/main" id="{0C1C0B42-7BE7-4135-9F04-D98074B720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文本占位符 54274">
            <a:extLst>
              <a:ext uri="{FF2B5EF4-FFF2-40B4-BE49-F238E27FC236}">
                <a16:creationId xmlns:a16="http://schemas.microsoft.com/office/drawing/2014/main" id="{8BC954A6-5764-4CD8-AF66-B6029EC6A35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灯片编号占位符 1">
            <a:extLst>
              <a:ext uri="{FF2B5EF4-FFF2-40B4-BE49-F238E27FC236}">
                <a16:creationId xmlns:a16="http://schemas.microsoft.com/office/drawing/2014/main" id="{577BE51A-C12F-41DE-8A54-37CB2E86BD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E2AC4-85FE-4E3B-877A-9E684141FA4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532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751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28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56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28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12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4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568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7996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42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5743B3-8118-477B-99C3-F7E0BA824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08EEF9-99CB-4918-A1A5-71CF8691E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7F2CD1-FAF5-4F45-A7FE-95DC9C94F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72967D9-97E5-44D2-9A0F-7FBDF20F612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07007233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B2C19B-6AF5-465F-9BB1-8EDF1F993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D39A64-0092-4C12-80C4-1C62726AA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7DE552-DC7D-49C5-9A9D-B1E972392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B2FB51D-37E5-4B84-A12F-39C24F388C2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457606927"/>
      </p:ext>
    </p:extLst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776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</p:spPr>
        <p:txBody>
          <a:bodyPr anchor="b"/>
          <a:lstStyle>
            <a:lvl1pPr marL="0" indent="0">
              <a:buNone/>
              <a:defRPr sz="2388">
                <a:solidFill>
                  <a:schemeClr val="tx1">
                    <a:tint val="75000"/>
                  </a:schemeClr>
                </a:solidFill>
              </a:defRPr>
            </a:lvl1pPr>
            <a:lvl2pPr marL="542805" indent="0">
              <a:buNone/>
              <a:defRPr sz="2171">
                <a:solidFill>
                  <a:schemeClr val="tx1">
                    <a:tint val="75000"/>
                  </a:schemeClr>
                </a:solidFill>
              </a:defRPr>
            </a:lvl2pPr>
            <a:lvl3pPr marL="1085611" indent="0">
              <a:buNone/>
              <a:defRPr sz="1882">
                <a:solidFill>
                  <a:schemeClr val="tx1">
                    <a:tint val="75000"/>
                  </a:schemeClr>
                </a:solidFill>
              </a:defRPr>
            </a:lvl3pPr>
            <a:lvl4pPr marL="1628416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4pPr>
            <a:lvl5pPr marL="2171221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5pPr>
            <a:lvl6pPr marL="2714026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6pPr>
            <a:lvl7pPr marL="3256830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7pPr>
            <a:lvl8pPr marL="3799636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8pPr>
            <a:lvl9pPr marL="4342442" indent="0">
              <a:buNone/>
              <a:defRPr sz="16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C8F692-BBF5-4CAC-833F-79D82D0DC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EC7D86-DE2E-417D-94CD-3947E5674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1998-FEBB-4717-B8D5-37A12F649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C717110-E351-4B53-83C4-719F1771484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92752774"/>
      </p:ext>
    </p:extLst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2211388"/>
            <a:ext cx="9965267" cy="6253162"/>
          </a:xfrm>
        </p:spPr>
        <p:txBody>
          <a:bodyPr/>
          <a:lstStyle>
            <a:lvl1pPr>
              <a:defRPr sz="3329"/>
            </a:lvl1pPr>
            <a:lvl2pPr>
              <a:defRPr sz="2822"/>
            </a:lvl2pPr>
            <a:lvl3pPr>
              <a:defRPr sz="2388"/>
            </a:lvl3pPr>
            <a:lvl4pPr>
              <a:defRPr sz="2171"/>
            </a:lvl4pPr>
            <a:lvl5pPr>
              <a:defRPr sz="2171"/>
            </a:lvl5pPr>
            <a:lvl6pPr>
              <a:defRPr sz="2171"/>
            </a:lvl6pPr>
            <a:lvl7pPr>
              <a:defRPr sz="2171"/>
            </a:lvl7pPr>
            <a:lvl8pPr>
              <a:defRPr sz="2171"/>
            </a:lvl8pPr>
            <a:lvl9pPr>
              <a:defRPr sz="217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86067" y="2211388"/>
            <a:ext cx="9967384" cy="6253162"/>
          </a:xfrm>
        </p:spPr>
        <p:txBody>
          <a:bodyPr/>
          <a:lstStyle>
            <a:lvl1pPr>
              <a:defRPr sz="3329"/>
            </a:lvl1pPr>
            <a:lvl2pPr>
              <a:defRPr sz="2822"/>
            </a:lvl2pPr>
            <a:lvl3pPr>
              <a:defRPr sz="2388"/>
            </a:lvl3pPr>
            <a:lvl4pPr>
              <a:defRPr sz="2171"/>
            </a:lvl4pPr>
            <a:lvl5pPr>
              <a:defRPr sz="2171"/>
            </a:lvl5pPr>
            <a:lvl6pPr>
              <a:defRPr sz="2171"/>
            </a:lvl6pPr>
            <a:lvl7pPr>
              <a:defRPr sz="2171"/>
            </a:lvl7pPr>
            <a:lvl8pPr>
              <a:defRPr sz="2171"/>
            </a:lvl8pPr>
            <a:lvl9pPr>
              <a:defRPr sz="217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684695-A887-43D2-8C53-060B281A3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419A58-7C55-4691-8665-1E67D0726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D3C63B-E647-483F-8B68-0EA568610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1AB3962-ADB4-405A-8ED3-114FE6FB80E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00791925"/>
      </p:ext>
    </p:extLst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22" b="1"/>
            </a:lvl1pPr>
            <a:lvl2pPr marL="542805" indent="0">
              <a:buNone/>
              <a:defRPr sz="2388" b="1"/>
            </a:lvl2pPr>
            <a:lvl3pPr marL="1085611" indent="0">
              <a:buNone/>
              <a:defRPr sz="2171" b="1"/>
            </a:lvl3pPr>
            <a:lvl4pPr marL="1628416" indent="0">
              <a:buNone/>
              <a:defRPr sz="1882" b="1"/>
            </a:lvl4pPr>
            <a:lvl5pPr marL="2171221" indent="0">
              <a:buNone/>
              <a:defRPr sz="1882" b="1"/>
            </a:lvl5pPr>
            <a:lvl6pPr marL="2714026" indent="0">
              <a:buNone/>
              <a:defRPr sz="1882" b="1"/>
            </a:lvl6pPr>
            <a:lvl7pPr marL="3256830" indent="0">
              <a:buNone/>
              <a:defRPr sz="1882" b="1"/>
            </a:lvl7pPr>
            <a:lvl8pPr marL="3799636" indent="0">
              <a:buNone/>
              <a:defRPr sz="1882" b="1"/>
            </a:lvl8pPr>
            <a:lvl9pPr marL="4342442" indent="0">
              <a:buNone/>
              <a:defRPr sz="188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22"/>
            </a:lvl1pPr>
            <a:lvl2pPr>
              <a:defRPr sz="2388"/>
            </a:lvl2pPr>
            <a:lvl3pPr>
              <a:defRPr sz="2171"/>
            </a:lvl3pPr>
            <a:lvl4pPr>
              <a:defRPr sz="1882"/>
            </a:lvl4pPr>
            <a:lvl5pPr>
              <a:defRPr sz="1882"/>
            </a:lvl5pPr>
            <a:lvl6pPr>
              <a:defRPr sz="1882"/>
            </a:lvl6pPr>
            <a:lvl7pPr>
              <a:defRPr sz="1882"/>
            </a:lvl7pPr>
            <a:lvl8pPr>
              <a:defRPr sz="1882"/>
            </a:lvl8pPr>
            <a:lvl9pPr>
              <a:defRPr sz="18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22" b="1"/>
            </a:lvl1pPr>
            <a:lvl2pPr marL="542805" indent="0">
              <a:buNone/>
              <a:defRPr sz="2388" b="1"/>
            </a:lvl2pPr>
            <a:lvl3pPr marL="1085611" indent="0">
              <a:buNone/>
              <a:defRPr sz="2171" b="1"/>
            </a:lvl3pPr>
            <a:lvl4pPr marL="1628416" indent="0">
              <a:buNone/>
              <a:defRPr sz="1882" b="1"/>
            </a:lvl4pPr>
            <a:lvl5pPr marL="2171221" indent="0">
              <a:buNone/>
              <a:defRPr sz="1882" b="1"/>
            </a:lvl5pPr>
            <a:lvl6pPr marL="2714026" indent="0">
              <a:buNone/>
              <a:defRPr sz="1882" b="1"/>
            </a:lvl6pPr>
            <a:lvl7pPr marL="3256830" indent="0">
              <a:buNone/>
              <a:defRPr sz="1882" b="1"/>
            </a:lvl7pPr>
            <a:lvl8pPr marL="3799636" indent="0">
              <a:buNone/>
              <a:defRPr sz="1882" b="1"/>
            </a:lvl8pPr>
            <a:lvl9pPr marL="4342442" indent="0">
              <a:buNone/>
              <a:defRPr sz="1882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22"/>
            </a:lvl1pPr>
            <a:lvl2pPr>
              <a:defRPr sz="2388"/>
            </a:lvl2pPr>
            <a:lvl3pPr>
              <a:defRPr sz="2171"/>
            </a:lvl3pPr>
            <a:lvl4pPr>
              <a:defRPr sz="1882"/>
            </a:lvl4pPr>
            <a:lvl5pPr>
              <a:defRPr sz="1882"/>
            </a:lvl5pPr>
            <a:lvl6pPr>
              <a:defRPr sz="1882"/>
            </a:lvl6pPr>
            <a:lvl7pPr>
              <a:defRPr sz="1882"/>
            </a:lvl7pPr>
            <a:lvl8pPr>
              <a:defRPr sz="1882"/>
            </a:lvl8pPr>
            <a:lvl9pPr>
              <a:defRPr sz="188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CF45FA-ADD9-410E-9C67-DEE1780FD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79ADEFF-69C3-40CD-9323-F35C24EB9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66214A9-7B20-49D5-ABDE-3DDDE01A0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8F84A70-4625-44CB-9E2B-90E7FBCBC06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5394086"/>
      </p:ext>
    </p:extLst>
  </p:cSld>
  <p:clrMapOvr>
    <a:masterClrMapping/>
  </p:clrMapOvr>
  <p:hf sldNum="0"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7664D3-8ACA-451B-891B-9CE7F4521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ACB7D2-59E1-4B2F-8795-BCD25705F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1CDC53-D155-43CB-96BC-6DA942AAA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23FFAB0-E0D6-4386-BAAF-66717F00CE8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08045968"/>
      </p:ext>
    </p:extLst>
  </p:cSld>
  <p:clrMapOvr>
    <a:masterClrMapping/>
  </p:clrMapOvr>
  <p:hf sldNum="0" hdr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DA49FC-599D-414C-8FB6-0F64E403C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B80A22-C523-41D4-A177-AB76A05CC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EA804A-1DAC-4F16-9B90-19EF44769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2776F6D-FFFB-469D-9A56-E60ED6660AD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38481017"/>
      </p:ext>
    </p:extLst>
  </p:cSld>
  <p:clrMapOvr>
    <a:masterClrMapping/>
  </p:clrMapOvr>
  <p:hf sldNum="0" hdr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388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2"/>
            <a:ext cx="6815667" cy="5853113"/>
          </a:xfrm>
        </p:spPr>
        <p:txBody>
          <a:bodyPr/>
          <a:lstStyle>
            <a:lvl1pPr>
              <a:defRPr sz="3763"/>
            </a:lvl1pPr>
            <a:lvl2pPr>
              <a:defRPr sz="3329"/>
            </a:lvl2pPr>
            <a:lvl3pPr>
              <a:defRPr sz="2822"/>
            </a:lvl3pPr>
            <a:lvl4pPr>
              <a:defRPr sz="2388"/>
            </a:lvl4pPr>
            <a:lvl5pPr>
              <a:defRPr sz="2388"/>
            </a:lvl5pPr>
            <a:lvl6pPr>
              <a:defRPr sz="2388"/>
            </a:lvl6pPr>
            <a:lvl7pPr>
              <a:defRPr sz="2388"/>
            </a:lvl7pPr>
            <a:lvl8pPr>
              <a:defRPr sz="2388"/>
            </a:lvl8pPr>
            <a:lvl9pPr>
              <a:defRPr sz="23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665"/>
            </a:lvl1pPr>
            <a:lvl2pPr marL="542805" indent="0">
              <a:buNone/>
              <a:defRPr sz="1447"/>
            </a:lvl2pPr>
            <a:lvl3pPr marL="1085611" indent="0">
              <a:buNone/>
              <a:defRPr sz="1158"/>
            </a:lvl3pPr>
            <a:lvl4pPr marL="1628416" indent="0">
              <a:buNone/>
              <a:defRPr sz="1086"/>
            </a:lvl4pPr>
            <a:lvl5pPr marL="2171221" indent="0">
              <a:buNone/>
              <a:defRPr sz="1086"/>
            </a:lvl5pPr>
            <a:lvl6pPr marL="2714026" indent="0">
              <a:buNone/>
              <a:defRPr sz="1086"/>
            </a:lvl6pPr>
            <a:lvl7pPr marL="3256830" indent="0">
              <a:buNone/>
              <a:defRPr sz="1086"/>
            </a:lvl7pPr>
            <a:lvl8pPr marL="3799636" indent="0">
              <a:buNone/>
              <a:defRPr sz="1086"/>
            </a:lvl8pPr>
            <a:lvl9pPr marL="4342442" indent="0">
              <a:buNone/>
              <a:defRPr sz="108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48945D-1537-4849-A04F-F5AD0518A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EC4F34-6875-4538-849C-7E2607EA3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8BF68A-EFE3-4907-9082-4EC829217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7983394-CCB4-4DB7-84B4-7CCD73DAF30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79968862"/>
      </p:ext>
    </p:extLst>
  </p:cSld>
  <p:clrMapOvr>
    <a:masterClrMapping/>
  </p:clrMapOvr>
  <p:hf sldNum="0"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88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763"/>
            </a:lvl1pPr>
            <a:lvl2pPr marL="542805" indent="0">
              <a:buNone/>
              <a:defRPr sz="3329"/>
            </a:lvl2pPr>
            <a:lvl3pPr marL="1085611" indent="0">
              <a:buNone/>
              <a:defRPr sz="2822"/>
            </a:lvl3pPr>
            <a:lvl4pPr marL="1628416" indent="0">
              <a:buNone/>
              <a:defRPr sz="2388"/>
            </a:lvl4pPr>
            <a:lvl5pPr marL="2171221" indent="0">
              <a:buNone/>
              <a:defRPr sz="2388"/>
            </a:lvl5pPr>
            <a:lvl6pPr marL="2714026" indent="0">
              <a:buNone/>
              <a:defRPr sz="2388"/>
            </a:lvl6pPr>
            <a:lvl7pPr marL="3256830" indent="0">
              <a:buNone/>
              <a:defRPr sz="2388"/>
            </a:lvl7pPr>
            <a:lvl8pPr marL="3799636" indent="0">
              <a:buNone/>
              <a:defRPr sz="2388"/>
            </a:lvl8pPr>
            <a:lvl9pPr marL="4342442" indent="0">
              <a:buNone/>
              <a:defRPr sz="2388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665"/>
            </a:lvl1pPr>
            <a:lvl2pPr marL="542805" indent="0">
              <a:buNone/>
              <a:defRPr sz="1447"/>
            </a:lvl2pPr>
            <a:lvl3pPr marL="1085611" indent="0">
              <a:buNone/>
              <a:defRPr sz="1158"/>
            </a:lvl3pPr>
            <a:lvl4pPr marL="1628416" indent="0">
              <a:buNone/>
              <a:defRPr sz="1086"/>
            </a:lvl4pPr>
            <a:lvl5pPr marL="2171221" indent="0">
              <a:buNone/>
              <a:defRPr sz="1086"/>
            </a:lvl5pPr>
            <a:lvl6pPr marL="2714026" indent="0">
              <a:buNone/>
              <a:defRPr sz="1086"/>
            </a:lvl6pPr>
            <a:lvl7pPr marL="3256830" indent="0">
              <a:buNone/>
              <a:defRPr sz="1086"/>
            </a:lvl7pPr>
            <a:lvl8pPr marL="3799636" indent="0">
              <a:buNone/>
              <a:defRPr sz="1086"/>
            </a:lvl8pPr>
            <a:lvl9pPr marL="4342442" indent="0">
              <a:buNone/>
              <a:defRPr sz="108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9EACC2-A5EF-4823-989B-1ECEDFA57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70DB43-8B21-4C98-9560-BA01CA719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C6DA4F-B149-4268-B2DD-B639C3F8F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038805F-12FC-41F0-BF08-BC8F18187FE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63141957"/>
      </p:ext>
    </p:extLst>
  </p:cSld>
  <p:clrMapOvr>
    <a:masterClrMapping/>
  </p:clrMapOvr>
  <p:hf sldNum="0" hdr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833FD5-4BD6-4A1E-98D4-32B6CACF0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A9458B-9E41-4993-A0B8-E45F9E544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865AB-9399-4EC1-AA0B-2EFA47DA2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8C3BC06-DEB5-444F-BEBB-1BD70107D6F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453890193"/>
      </p:ext>
    </p:extLst>
  </p:cSld>
  <p:clrMapOvr>
    <a:masterClrMapping/>
  </p:clrMapOvr>
  <p:hf sldNum="0"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220018" y="379415"/>
            <a:ext cx="5033434" cy="80851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602" y="379415"/>
            <a:ext cx="14899217" cy="80851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36342-0F47-4893-8055-4B2B9D413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1C1EF4-E7D5-417C-908D-181EF1FF9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+mn-ea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88EE62-2115-4017-A71B-AC30CEAD1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0AABDDE-7FAE-4E07-92F7-A7B25A726EA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86564049"/>
      </p:ext>
    </p:extLst>
  </p:cSld>
  <p:clrMapOvr>
    <a:masterClrMapping/>
  </p:clrMapOvr>
  <p:hf sldNum="0" hdr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OPEN 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415600" y="1930400"/>
            <a:ext cx="11360800" cy="194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4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415600" y="3849867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195773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1_OPEN 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415600" y="1930400"/>
            <a:ext cx="11360800" cy="194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4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/>
              <a:buNone/>
              <a:defRPr sz="6933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415600" y="3849867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752011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895117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428050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666589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9051284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415600" y="824767"/>
            <a:ext cx="11360800" cy="97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521933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39073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6292667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8678100" y="49101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62927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2459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1_TABLE OF CONTENT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895117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428050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666589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9051284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415600" y="824767"/>
            <a:ext cx="11360800" cy="97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521933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39073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6292667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8678100" y="49101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62927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66131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1_TABLE OF CONTENT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895117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428050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6665895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9051284" y="3121800"/>
            <a:ext cx="1245600" cy="76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415600" y="824767"/>
            <a:ext cx="11360800" cy="977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521933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39073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6292667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8678100" y="49101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6292700" y="49527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3566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091939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3158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00918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29925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80732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15682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1_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1252700" y="689133"/>
            <a:ext cx="9720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81391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oogle Shape;81;p6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82" name="Google Shape;82;p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Google Shape;92;p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Google Shape;93;p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4" name="Google Shape;94;p6"/>
          <p:cNvSpPr txBox="1">
            <a:spLocks noGrp="1"/>
          </p:cNvSpPr>
          <p:nvPr>
            <p:ph type="ctrTitle"/>
          </p:nvPr>
        </p:nvSpPr>
        <p:spPr>
          <a:xfrm>
            <a:off x="2678400" y="5196051"/>
            <a:ext cx="6835200" cy="51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None/>
              <a:defRPr sz="1467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4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5" name="Google Shape;95;p6"/>
          <p:cNvSpPr txBox="1">
            <a:spLocks noGrp="1"/>
          </p:cNvSpPr>
          <p:nvPr>
            <p:ph type="subTitle" idx="1"/>
          </p:nvPr>
        </p:nvSpPr>
        <p:spPr>
          <a:xfrm>
            <a:off x="2553000" y="1869300"/>
            <a:ext cx="7086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962079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41520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88017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1_TITLE + TEXT 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41520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56300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1_TITLE + TEXT 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41520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83716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TITLE + FOUR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521917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39072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86780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62926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521933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39073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62927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86781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742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1_TITLE + FOUR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521917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39072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86780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62926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521933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39073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62927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86781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698541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1_TITLE + FOUR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521917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39072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86780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6292684" y="4351333"/>
            <a:ext cx="1992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521933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39073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62927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8678100" y="3419633"/>
            <a:ext cx="19920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/>
              <a:buNone/>
              <a:defRPr sz="1867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937207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076953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1_TITLE + DESIGN 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678400" y="689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34684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THANKS &amp; CREDI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" name="Google Shape;272;p17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273" name="Google Shape;273;p1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" name="Google Shape;274;p1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" name="Google Shape;275;p1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" name="Google Shape;276;p1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" name="Google Shape;277;p1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" name="Google Shape;278;p1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Google Shape;279;p1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Google Shape;280;p1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1" name="Google Shape;281;p1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2" name="Google Shape;282;p1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3" name="Google Shape;283;p1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4" name="Google Shape;284;p1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5" name="Google Shape;285;p17"/>
          <p:cNvSpPr txBox="1">
            <a:spLocks noGrp="1"/>
          </p:cNvSpPr>
          <p:nvPr>
            <p:ph type="ctrTitle"/>
          </p:nvPr>
        </p:nvSpPr>
        <p:spPr>
          <a:xfrm>
            <a:off x="1252700" y="1197133"/>
            <a:ext cx="68352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Permanent Marker"/>
              <a:buNone/>
              <a:defRPr sz="4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286" name="Google Shape;286;p17"/>
          <p:cNvSpPr txBox="1">
            <a:spLocks noGrp="1"/>
          </p:cNvSpPr>
          <p:nvPr>
            <p:ph type="subTitle" idx="1"/>
          </p:nvPr>
        </p:nvSpPr>
        <p:spPr>
          <a:xfrm>
            <a:off x="1252700" y="2739400"/>
            <a:ext cx="388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1252700" y="4710800"/>
            <a:ext cx="41380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" sz="1067"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" sz="1067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/>
              </a:rPr>
              <a:t>Slidesgo</a:t>
            </a:r>
            <a:r>
              <a:rPr lang="en" sz="1067">
                <a:latin typeface="Comfortaa"/>
                <a:ea typeface="Comfortaa"/>
                <a:cs typeface="Comfortaa"/>
                <a:sym typeface="Comfortaa"/>
              </a:rPr>
              <a:t>, including icons by </a:t>
            </a:r>
            <a:r>
              <a:rPr lang="en" sz="1067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Flatico</a:t>
            </a:r>
            <a:r>
              <a:rPr lang="en" sz="1067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n</a:t>
            </a:r>
            <a:r>
              <a:rPr lang="en" sz="1067">
                <a:latin typeface="Comfortaa"/>
                <a:ea typeface="Comfortaa"/>
                <a:cs typeface="Comfortaa"/>
                <a:sym typeface="Comfortaa"/>
              </a:rPr>
              <a:t>, and infographics &amp; images by </a:t>
            </a:r>
            <a:r>
              <a:rPr lang="en" sz="1067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/>
              </a:rPr>
              <a:t>Freepik</a:t>
            </a:r>
            <a:r>
              <a:rPr lang="en" sz="1067">
                <a:latin typeface="Comfortaa"/>
                <a:ea typeface="Comfortaa"/>
                <a:cs typeface="Comfortaa"/>
                <a:sym typeface="Comfortaa"/>
              </a:rPr>
              <a:t>. </a:t>
            </a:r>
            <a:endParaRPr sz="1067">
              <a:latin typeface="Comfortaa"/>
              <a:ea typeface="Comfortaa"/>
              <a:cs typeface="Comfortaa"/>
              <a:sym typeface="Comfortaa"/>
            </a:endParaRPr>
          </a:p>
          <a:p>
            <a:pPr marL="0" lvl="0" indent="0" algn="l" rtl="0">
              <a:spcBef>
                <a:spcPts val="400"/>
              </a:spcBef>
              <a:spcAft>
                <a:spcPts val="0"/>
              </a:spcAft>
              <a:buNone/>
            </a:pPr>
            <a:endParaRPr sz="1067">
              <a:latin typeface="Comfortaa"/>
              <a:ea typeface="Comfortaa"/>
              <a:cs typeface="Comfortaa"/>
              <a:sym typeface="Comfortaa"/>
            </a:endParaRPr>
          </a:p>
        </p:txBody>
      </p:sp>
    </p:spTree>
    <p:extLst>
      <p:ext uri="{BB962C8B-B14F-4D97-AF65-F5344CB8AC3E}">
        <p14:creationId xmlns:p14="http://schemas.microsoft.com/office/powerpoint/2010/main" val="21403063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56809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/>
            </a:lvl1pPr>
          </a:lstStyle>
          <a:p>
            <a:pPr>
              <a:defRPr/>
            </a:pPr>
            <a:fld id="{8DE77A3B-4B8F-46CB-A763-579BF8E56D5E}" type="datetimeFigureOut">
              <a:rPr lang="zh-CN" altLang="en-US"/>
              <a:pPr>
                <a:defRPr/>
              </a:pPr>
              <a:t>2021/12/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/>
            </a:lvl1pPr>
          </a:lstStyle>
          <a:p>
            <a:pPr>
              <a:defRPr/>
            </a:pPr>
            <a:fld id="{C0D3ED5F-8E40-4FCB-97A2-141D2BA6E8D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125792"/>
      </p:ext>
    </p:extLst>
  </p:cSld>
  <p:clrMapOvr>
    <a:masterClrMapping/>
  </p:clrMapOvr>
  <p:transition spd="slow" advClick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1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slideLayout" Target="../slideLayouts/slideLayout43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5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2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BAB08-D03A-4FEF-8092-001CB785BBAB}" type="datetimeFigureOut">
              <a:rPr lang="zh-CN" altLang="en-US" smtClean="0"/>
              <a:pPr/>
              <a:t>2021/12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B37BB-E8A6-440B-8775-2A002C97BC5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Click="0" advTm="1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D369C502-2BA7-4DBB-871D-400DC0EF307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50008" tIns="75003" rIns="150008" bIns="750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5C632EFD-7096-4467-AD60-F6828FFDF52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50008" tIns="75003" rIns="150008" bIns="750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18860-BE15-4501-9821-36F0B4CE11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150008" tIns="75003" rIns="150008" bIns="75003" rtlCol="0" anchor="ctr"/>
          <a:lstStyle>
            <a:lvl1pPr algn="l" eaLnBrk="1" hangingPunct="1">
              <a:defRPr sz="1447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6C23891-FF13-4864-B305-0B6889154F7E}" type="datetimeFigureOut">
              <a:rPr lang="vi-VN"/>
              <a:pPr>
                <a:defRPr/>
              </a:pPr>
              <a:t>01/12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E91652-8CB7-40F7-91B1-941D2613B2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150008" tIns="75003" rIns="150008" bIns="75003" rtlCol="0" anchor="ctr"/>
          <a:lstStyle>
            <a:lvl1pPr algn="ctr" eaLnBrk="1" hangingPunct="1">
              <a:defRPr sz="1447">
                <a:solidFill>
                  <a:prstClr val="black">
                    <a:tint val="75000"/>
                  </a:prstClr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C07A38-FCA7-483B-98F5-1CB03C4652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150008" tIns="75003" rIns="150008" bIns="75003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898989"/>
                </a:solidFill>
                <a:ea typeface="宋体" panose="02010600030101010101" pitchFamily="2" charset="-122"/>
              </a:defRPr>
            </a:lvl1pPr>
          </a:lstStyle>
          <a:p>
            <a:fld id="{85C50AEA-43C4-4B21-A237-7C41C04373AD}" type="slidenum">
              <a:rPr lang="vi-VN" altLang="en-US"/>
              <a:pPr/>
              <a:t>‹#›</a:t>
            </a:fld>
            <a:endParaRPr lang="vi-VN" altLang="en-US"/>
          </a:p>
        </p:txBody>
      </p:sp>
      <p:pic>
        <p:nvPicPr>
          <p:cNvPr id="6151" name="图片 1033" descr="PPT素材-02">
            <a:extLst>
              <a:ext uri="{FF2B5EF4-FFF2-40B4-BE49-F238E27FC236}">
                <a16:creationId xmlns:a16="http://schemas.microsoft.com/office/drawing/2014/main" id="{A94ACC08-EC3A-456C-84AB-A3AA4F9680DA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588"/>
            <a:ext cx="12188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8994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>
    <p:random/>
  </p:transition>
  <p:hf sldNum="0" hdr="0"/>
  <p:txStyles>
    <p:titleStyle>
      <a:lvl1pPr algn="ctr" defTabSz="1084263" rtl="0" eaLnBrk="0" fontAlgn="base" hangingPunct="0">
        <a:spcBef>
          <a:spcPct val="0"/>
        </a:spcBef>
        <a:spcAft>
          <a:spcPct val="0"/>
        </a:spcAft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84263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2pPr>
      <a:lvl3pPr algn="ctr" defTabSz="1084263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3pPr>
      <a:lvl4pPr algn="ctr" defTabSz="1084263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4pPr>
      <a:lvl5pPr algn="ctr" defTabSz="1084263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1084263" rtl="0" fontAlgn="base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1084263" rtl="0" fontAlgn="base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1084263" rtl="0" fontAlgn="base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1084263" rtl="0" fontAlgn="base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406400" indent="-406400" algn="l" defTabSz="10842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81063" indent="-338138" algn="l" defTabSz="10842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5725" indent="-269875" algn="l" defTabSz="10842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898650" indent="-269875" algn="l" defTabSz="10842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441575" indent="-269875" algn="l" defTabSz="108426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985429" indent="-271402" algn="l" defTabSz="1085611" rtl="0" eaLnBrk="1" latinLnBrk="0" hangingPunct="1">
        <a:spcBef>
          <a:spcPct val="20000"/>
        </a:spcBef>
        <a:buFont typeface="Arial" pitchFamily="34" charset="0"/>
        <a:buChar char="•"/>
        <a:defRPr sz="2388" kern="1200">
          <a:solidFill>
            <a:schemeClr val="tx1"/>
          </a:solidFill>
          <a:latin typeface="+mn-lt"/>
          <a:ea typeface="+mn-ea"/>
          <a:cs typeface="+mn-cs"/>
        </a:defRPr>
      </a:lvl6pPr>
      <a:lvl7pPr marL="3528234" indent="-271402" algn="l" defTabSz="1085611" rtl="0" eaLnBrk="1" latinLnBrk="0" hangingPunct="1">
        <a:spcBef>
          <a:spcPct val="20000"/>
        </a:spcBef>
        <a:buFont typeface="Arial" pitchFamily="34" charset="0"/>
        <a:buChar char="•"/>
        <a:defRPr sz="2388" kern="1200">
          <a:solidFill>
            <a:schemeClr val="tx1"/>
          </a:solidFill>
          <a:latin typeface="+mn-lt"/>
          <a:ea typeface="+mn-ea"/>
          <a:cs typeface="+mn-cs"/>
        </a:defRPr>
      </a:lvl7pPr>
      <a:lvl8pPr marL="4071038" indent="-271402" algn="l" defTabSz="1085611" rtl="0" eaLnBrk="1" latinLnBrk="0" hangingPunct="1">
        <a:spcBef>
          <a:spcPct val="20000"/>
        </a:spcBef>
        <a:buFont typeface="Arial" pitchFamily="34" charset="0"/>
        <a:buChar char="•"/>
        <a:defRPr sz="2388" kern="1200">
          <a:solidFill>
            <a:schemeClr val="tx1"/>
          </a:solidFill>
          <a:latin typeface="+mn-lt"/>
          <a:ea typeface="+mn-ea"/>
          <a:cs typeface="+mn-cs"/>
        </a:defRPr>
      </a:lvl8pPr>
      <a:lvl9pPr marL="4613844" indent="-271402" algn="l" defTabSz="1085611" rtl="0" eaLnBrk="1" latinLnBrk="0" hangingPunct="1">
        <a:spcBef>
          <a:spcPct val="20000"/>
        </a:spcBef>
        <a:buFont typeface="Arial" pitchFamily="34" charset="0"/>
        <a:buChar char="•"/>
        <a:defRPr sz="23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1pPr>
      <a:lvl2pPr marL="542805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2pPr>
      <a:lvl3pPr marL="1085611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3pPr>
      <a:lvl4pPr marL="1628416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4pPr>
      <a:lvl5pPr marL="2171221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5pPr>
      <a:lvl6pPr marL="2714026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6pPr>
      <a:lvl7pPr marL="3256830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7pPr>
      <a:lvl8pPr marL="3799636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8pPr>
      <a:lvl9pPr marL="4342442" algn="l" defTabSz="1085611" rtl="0" eaLnBrk="1" latinLnBrk="0" hangingPunct="1">
        <a:defRPr sz="217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/>
              <a:buNone/>
              <a:defRPr sz="2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239730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  <p:sldLayoutId id="2147483715" r:id="rId18"/>
    <p:sldLayoutId id="2147483716" r:id="rId19"/>
    <p:sldLayoutId id="2147483717" r:id="rId20"/>
    <p:sldLayoutId id="2147483718" r:id="rId21"/>
    <p:sldLayoutId id="2147483719" r:id="rId22"/>
    <p:sldLayoutId id="2147483720" r:id="rId23"/>
    <p:sldLayoutId id="2147483721" r:id="rId2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microsoft.com/office/2007/relationships/hdphoto" Target="../media/hdphoto5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30.jpeg"/><Relationship Id="rId3" Type="http://schemas.openxmlformats.org/officeDocument/2006/relationships/tags" Target="../tags/tag3.xml"/><Relationship Id="rId7" Type="http://schemas.openxmlformats.org/officeDocument/2006/relationships/image" Target="../media/image4.png"/><Relationship Id="rId12" Type="http://schemas.openxmlformats.org/officeDocument/2006/relationships/image" Target="../media/image29.png"/><Relationship Id="rId17" Type="http://schemas.openxmlformats.org/officeDocument/2006/relationships/image" Target="../media/image27.png"/><Relationship Id="rId2" Type="http://schemas.openxmlformats.org/officeDocument/2006/relationships/audio" Target="../media/media5.mp3"/><Relationship Id="rId16" Type="http://schemas.openxmlformats.org/officeDocument/2006/relationships/image" Target="../media/image3.png"/><Relationship Id="rId1" Type="http://schemas.microsoft.com/office/2007/relationships/media" Target="../media/media5.mp3"/><Relationship Id="rId6" Type="http://schemas.openxmlformats.org/officeDocument/2006/relationships/image" Target="../media/image28.png"/><Relationship Id="rId11" Type="http://schemas.openxmlformats.org/officeDocument/2006/relationships/image" Target="../media/image7.png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32.png"/><Relationship Id="rId10" Type="http://schemas.openxmlformats.org/officeDocument/2006/relationships/image" Target="../media/image9.gi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Relationship Id="rId1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5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9.png"/><Relationship Id="rId9" Type="http://schemas.openxmlformats.org/officeDocument/2006/relationships/image" Target="../media/image41.emf"/><Relationship Id="rId1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microsoft.com/office/2007/relationships/media" Target="../media/media6.mp3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audio" Target="../media/media7.mp3"/><Relationship Id="rId11" Type="http://schemas.openxmlformats.org/officeDocument/2006/relationships/image" Target="../media/image29.png"/><Relationship Id="rId5" Type="http://schemas.microsoft.com/office/2007/relationships/media" Target="../media/media7.mp3"/><Relationship Id="rId10" Type="http://schemas.openxmlformats.org/officeDocument/2006/relationships/image" Target="../media/image47.gif"/><Relationship Id="rId4" Type="http://schemas.openxmlformats.org/officeDocument/2006/relationships/audio" Target="../media/media6.mp3"/><Relationship Id="rId9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png"/><Relationship Id="rId18" Type="http://schemas.openxmlformats.org/officeDocument/2006/relationships/image" Target="../media/image23.png"/><Relationship Id="rId3" Type="http://schemas.microsoft.com/office/2007/relationships/media" Target="../media/media3.mp3"/><Relationship Id="rId21" Type="http://schemas.openxmlformats.org/officeDocument/2006/relationships/image" Target="../media/image26.png"/><Relationship Id="rId7" Type="http://schemas.openxmlformats.org/officeDocument/2006/relationships/slideLayout" Target="../slideLayouts/slideLayout1.xml"/><Relationship Id="rId12" Type="http://schemas.microsoft.com/office/2007/relationships/hdphoto" Target="../media/hdphoto2.wdp"/><Relationship Id="rId17" Type="http://schemas.microsoft.com/office/2007/relationships/hdphoto" Target="../media/hdphoto4.wdp"/><Relationship Id="rId2" Type="http://schemas.openxmlformats.org/officeDocument/2006/relationships/audio" Target="../media/media2.wav"/><Relationship Id="rId16" Type="http://schemas.openxmlformats.org/officeDocument/2006/relationships/image" Target="../media/image22.jpeg"/><Relationship Id="rId20" Type="http://schemas.openxmlformats.org/officeDocument/2006/relationships/image" Target="../media/image25.png"/><Relationship Id="rId1" Type="http://schemas.microsoft.com/office/2007/relationships/media" Target="../media/media2.wav"/><Relationship Id="rId6" Type="http://schemas.openxmlformats.org/officeDocument/2006/relationships/audio" Target="../media/media4.mp3"/><Relationship Id="rId11" Type="http://schemas.openxmlformats.org/officeDocument/2006/relationships/image" Target="../media/image20.png"/><Relationship Id="rId5" Type="http://schemas.microsoft.com/office/2007/relationships/media" Target="../media/media4.mp3"/><Relationship Id="rId15" Type="http://schemas.openxmlformats.org/officeDocument/2006/relationships/image" Target="../media/image16.png"/><Relationship Id="rId10" Type="http://schemas.openxmlformats.org/officeDocument/2006/relationships/image" Target="../media/image19.png"/><Relationship Id="rId19" Type="http://schemas.openxmlformats.org/officeDocument/2006/relationships/image" Target="../media/image24.png"/><Relationship Id="rId4" Type="http://schemas.openxmlformats.org/officeDocument/2006/relationships/audio" Target="../media/media3.mp3"/><Relationship Id="rId9" Type="http://schemas.openxmlformats.org/officeDocument/2006/relationships/audio" Target="../media/audio2.wav"/><Relationship Id="rId14" Type="http://schemas.microsoft.com/office/2007/relationships/hdphoto" Target="../media/hdphoto3.wdp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2.jpeg"/><Relationship Id="rId18" Type="http://schemas.openxmlformats.org/officeDocument/2006/relationships/image" Target="../media/image26.png"/><Relationship Id="rId3" Type="http://schemas.microsoft.com/office/2007/relationships/media" Target="../media/media3.mp3"/><Relationship Id="rId7" Type="http://schemas.openxmlformats.org/officeDocument/2006/relationships/image" Target="../media/image19.png"/><Relationship Id="rId12" Type="http://schemas.openxmlformats.org/officeDocument/2006/relationships/image" Target="../media/image16.png"/><Relationship Id="rId17" Type="http://schemas.openxmlformats.org/officeDocument/2006/relationships/image" Target="../media/image25.png"/><Relationship Id="rId2" Type="http://schemas.openxmlformats.org/officeDocument/2006/relationships/audio" Target="../media/media2.wav"/><Relationship Id="rId16" Type="http://schemas.openxmlformats.org/officeDocument/2006/relationships/image" Target="../media/image24.png"/><Relationship Id="rId1" Type="http://schemas.microsoft.com/office/2007/relationships/media" Target="../media/media2.wav"/><Relationship Id="rId6" Type="http://schemas.openxmlformats.org/officeDocument/2006/relationships/audio" Target="../media/audio1.wav"/><Relationship Id="rId11" Type="http://schemas.microsoft.com/office/2007/relationships/hdphoto" Target="../media/hdphoto3.wdp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3.png"/><Relationship Id="rId10" Type="http://schemas.openxmlformats.org/officeDocument/2006/relationships/image" Target="../media/image21.png"/><Relationship Id="rId19" Type="http://schemas.openxmlformats.org/officeDocument/2006/relationships/image" Target="../media/image18.png"/><Relationship Id="rId4" Type="http://schemas.openxmlformats.org/officeDocument/2006/relationships/audio" Target="../media/media3.mp3"/><Relationship Id="rId9" Type="http://schemas.microsoft.com/office/2007/relationships/hdphoto" Target="../media/hdphoto2.wdp"/><Relationship Id="rId14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1.png"/><Relationship Id="rId18" Type="http://schemas.openxmlformats.org/officeDocument/2006/relationships/image" Target="../media/image23.png"/><Relationship Id="rId3" Type="http://schemas.microsoft.com/office/2007/relationships/media" Target="../media/media3.mp3"/><Relationship Id="rId21" Type="http://schemas.openxmlformats.org/officeDocument/2006/relationships/image" Target="../media/image26.png"/><Relationship Id="rId7" Type="http://schemas.openxmlformats.org/officeDocument/2006/relationships/slideLayout" Target="../slideLayouts/slideLayout1.xml"/><Relationship Id="rId12" Type="http://schemas.microsoft.com/office/2007/relationships/hdphoto" Target="../media/hdphoto2.wdp"/><Relationship Id="rId17" Type="http://schemas.microsoft.com/office/2007/relationships/hdphoto" Target="../media/hdphoto4.wdp"/><Relationship Id="rId2" Type="http://schemas.openxmlformats.org/officeDocument/2006/relationships/audio" Target="../media/media2.wav"/><Relationship Id="rId16" Type="http://schemas.openxmlformats.org/officeDocument/2006/relationships/image" Target="../media/image22.jpeg"/><Relationship Id="rId20" Type="http://schemas.openxmlformats.org/officeDocument/2006/relationships/image" Target="../media/image25.png"/><Relationship Id="rId1" Type="http://schemas.microsoft.com/office/2007/relationships/media" Target="../media/media2.wav"/><Relationship Id="rId6" Type="http://schemas.openxmlformats.org/officeDocument/2006/relationships/audio" Target="../media/media4.mp3"/><Relationship Id="rId11" Type="http://schemas.openxmlformats.org/officeDocument/2006/relationships/image" Target="../media/image20.png"/><Relationship Id="rId5" Type="http://schemas.microsoft.com/office/2007/relationships/media" Target="../media/media4.mp3"/><Relationship Id="rId15" Type="http://schemas.openxmlformats.org/officeDocument/2006/relationships/image" Target="../media/image16.png"/><Relationship Id="rId10" Type="http://schemas.openxmlformats.org/officeDocument/2006/relationships/image" Target="../media/image19.png"/><Relationship Id="rId19" Type="http://schemas.openxmlformats.org/officeDocument/2006/relationships/image" Target="../media/image24.png"/><Relationship Id="rId4" Type="http://schemas.openxmlformats.org/officeDocument/2006/relationships/audio" Target="../media/media3.mp3"/><Relationship Id="rId9" Type="http://schemas.openxmlformats.org/officeDocument/2006/relationships/audio" Target="../media/audio2.wav"/><Relationship Id="rId14" Type="http://schemas.microsoft.com/office/2007/relationships/hdphoto" Target="../media/hdphoto3.wdp"/><Relationship Id="rId22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29.png"/><Relationship Id="rId3" Type="http://schemas.openxmlformats.org/officeDocument/2006/relationships/audio" Target="../media/media5.mp3"/><Relationship Id="rId7" Type="http://schemas.openxmlformats.org/officeDocument/2006/relationships/image" Target="../media/image28.png"/><Relationship Id="rId12" Type="http://schemas.openxmlformats.org/officeDocument/2006/relationships/image" Target="../media/image7.png"/><Relationship Id="rId17" Type="http://schemas.openxmlformats.org/officeDocument/2006/relationships/image" Target="../media/image33.png"/><Relationship Id="rId2" Type="http://schemas.microsoft.com/office/2007/relationships/media" Target="../media/media5.mp3"/><Relationship Id="rId16" Type="http://schemas.openxmlformats.org/officeDocument/2006/relationships/image" Target="../media/image32.png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11" Type="http://schemas.openxmlformats.org/officeDocument/2006/relationships/image" Target="../media/image9.gi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31.png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Relationship Id="rId1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">
            <a:extLst>
              <a:ext uri="{FF2B5EF4-FFF2-40B4-BE49-F238E27FC236}">
                <a16:creationId xmlns:a16="http://schemas.microsoft.com/office/drawing/2014/main" id="{856CA16E-93FC-3A4D-892C-828E9BC3FA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25"/>
          <a:stretch/>
        </p:blipFill>
        <p:spPr>
          <a:xfrm>
            <a:off x="9275" y="4233052"/>
            <a:ext cx="12192000" cy="2668141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EAA0DC48-43DB-FA4F-8127-CE09B9B9082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46"/>
          <a:stretch/>
        </p:blipFill>
        <p:spPr>
          <a:xfrm>
            <a:off x="6967134" y="0"/>
            <a:ext cx="5215591" cy="690119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75C6DC-F1C8-DA4B-B502-E8FEE230577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823" y="921361"/>
            <a:ext cx="897518" cy="4785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BA2C394-BE2B-A047-8895-706BC30D35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237" y="230332"/>
            <a:ext cx="988966" cy="5637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540A5D8-D70F-8844-AC20-D1484DE7D5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3" y="659454"/>
            <a:ext cx="1535870" cy="8754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3CA2A4-2CA2-C044-9DDB-8188B2C3C2E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76342">
            <a:off x="255925" y="1495670"/>
            <a:ext cx="1063852" cy="82831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2FAF98D-082C-7C47-A335-5D025FC9B5B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19" y="-115234"/>
            <a:ext cx="1515113" cy="15151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23C1B67-07DF-7641-A4F3-9A5B116ADB2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1550" y="248702"/>
            <a:ext cx="1261654" cy="6726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1A38D73-CFE3-7849-9298-B46145944A20}"/>
              </a:ext>
            </a:extLst>
          </p:cNvPr>
          <p:cNvSpPr txBox="1"/>
          <p:nvPr/>
        </p:nvSpPr>
        <p:spPr>
          <a:xfrm>
            <a:off x="0" y="2978253"/>
            <a:ext cx="8762912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ÀO MỪNG CÁC CON HỌC SINH </a:t>
            </a:r>
          </a:p>
          <a:p>
            <a:r>
              <a:rPr lang="en-US" sz="3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 NGÀY HÔM NAY</a:t>
            </a:r>
          </a:p>
        </p:txBody>
      </p:sp>
    </p:spTree>
    <p:extLst>
      <p:ext uri="{BB962C8B-B14F-4D97-AF65-F5344CB8AC3E}">
        <p14:creationId xmlns:p14="http://schemas.microsoft.com/office/powerpoint/2010/main" val="3069490397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图片 44037" descr="1-34">
            <a:extLst>
              <a:ext uri="{FF2B5EF4-FFF2-40B4-BE49-F238E27FC236}">
                <a16:creationId xmlns:a16="http://schemas.microsoft.com/office/drawing/2014/main" id="{AB726019-DC6F-4F00-A7D4-791C12A086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874963"/>
            <a:ext cx="3760787" cy="39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图片 44038" descr="1-33">
            <a:extLst>
              <a:ext uri="{FF2B5EF4-FFF2-40B4-BE49-F238E27FC236}">
                <a16:creationId xmlns:a16="http://schemas.microsoft.com/office/drawing/2014/main" id="{B49D23D1-065D-4DC8-8002-BDC2056433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3119">
            <a:off x="8890000" y="7938"/>
            <a:ext cx="280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图片 44040" descr="11">
            <a:extLst>
              <a:ext uri="{FF2B5EF4-FFF2-40B4-BE49-F238E27FC236}">
                <a16:creationId xmlns:a16="http://schemas.microsoft.com/office/drawing/2014/main" id="{C523EF03-6028-4D5B-AA06-C88EFF4D32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696" y="333387"/>
            <a:ext cx="6586538" cy="64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4">
            <a:extLst>
              <a:ext uri="{FF2B5EF4-FFF2-40B4-BE49-F238E27FC236}">
                <a16:creationId xmlns:a16="http://schemas.microsoft.com/office/drawing/2014/main" id="{16520196-1D9C-47EA-9D8A-4DB57C56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6095" y="3072618"/>
            <a:ext cx="4597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</a:t>
            </a:r>
            <a:r>
              <a:rPr kumimoji="0" lang="en-US" altLang="en-US" sz="6000" b="1" i="0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: 4</a:t>
            </a:r>
            <a:endParaRPr kumimoji="0" lang="vi-VN" altLang="en-US" sz="6000" b="1" i="0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4">
            <a:extLst>
              <a:ext uri="{FF2B5EF4-FFF2-40B4-BE49-F238E27FC236}">
                <a16:creationId xmlns:a16="http://schemas.microsoft.com/office/drawing/2014/main" id="{EDD74C6E-D337-494F-9FAC-B3075637240C}"/>
              </a:ext>
            </a:extLst>
          </p:cNvPr>
          <p:cNvSpPr/>
          <p:nvPr/>
        </p:nvSpPr>
        <p:spPr>
          <a:xfrm>
            <a:off x="1387252" y="581962"/>
            <a:ext cx="2819845" cy="590931"/>
          </a:xfrm>
          <a:custGeom>
            <a:avLst/>
            <a:gdLst>
              <a:gd name="connsiteX0" fmla="*/ 0 w 7314987"/>
              <a:gd name="connsiteY0" fmla="*/ 0 h 769441"/>
              <a:gd name="connsiteX1" fmla="*/ 416392 w 7314987"/>
              <a:gd name="connsiteY1" fmla="*/ 0 h 769441"/>
              <a:gd name="connsiteX2" fmla="*/ 979083 w 7314987"/>
              <a:gd name="connsiteY2" fmla="*/ 0 h 769441"/>
              <a:gd name="connsiteX3" fmla="*/ 1614924 w 7314987"/>
              <a:gd name="connsiteY3" fmla="*/ 0 h 769441"/>
              <a:gd name="connsiteX4" fmla="*/ 1958166 w 7314987"/>
              <a:gd name="connsiteY4" fmla="*/ 0 h 769441"/>
              <a:gd name="connsiteX5" fmla="*/ 2520857 w 7314987"/>
              <a:gd name="connsiteY5" fmla="*/ 0 h 769441"/>
              <a:gd name="connsiteX6" fmla="*/ 3229848 w 7314987"/>
              <a:gd name="connsiteY6" fmla="*/ 0 h 769441"/>
              <a:gd name="connsiteX7" fmla="*/ 3646240 w 7314987"/>
              <a:gd name="connsiteY7" fmla="*/ 0 h 769441"/>
              <a:gd name="connsiteX8" fmla="*/ 4355231 w 7314987"/>
              <a:gd name="connsiteY8" fmla="*/ 0 h 769441"/>
              <a:gd name="connsiteX9" fmla="*/ 4991072 w 7314987"/>
              <a:gd name="connsiteY9" fmla="*/ 0 h 769441"/>
              <a:gd name="connsiteX10" fmla="*/ 5553763 w 7314987"/>
              <a:gd name="connsiteY10" fmla="*/ 0 h 769441"/>
              <a:gd name="connsiteX11" fmla="*/ 6043305 w 7314987"/>
              <a:gd name="connsiteY11" fmla="*/ 0 h 769441"/>
              <a:gd name="connsiteX12" fmla="*/ 6386546 w 7314987"/>
              <a:gd name="connsiteY12" fmla="*/ 0 h 769441"/>
              <a:gd name="connsiteX13" fmla="*/ 6729788 w 7314987"/>
              <a:gd name="connsiteY13" fmla="*/ 0 h 769441"/>
              <a:gd name="connsiteX14" fmla="*/ 7314987 w 7314987"/>
              <a:gd name="connsiteY14" fmla="*/ 0 h 769441"/>
              <a:gd name="connsiteX15" fmla="*/ 7314987 w 7314987"/>
              <a:gd name="connsiteY15" fmla="*/ 369332 h 769441"/>
              <a:gd name="connsiteX16" fmla="*/ 7314987 w 7314987"/>
              <a:gd name="connsiteY16" fmla="*/ 769441 h 769441"/>
              <a:gd name="connsiteX17" fmla="*/ 6971745 w 7314987"/>
              <a:gd name="connsiteY17" fmla="*/ 769441 h 769441"/>
              <a:gd name="connsiteX18" fmla="*/ 6262754 w 7314987"/>
              <a:gd name="connsiteY18" fmla="*/ 769441 h 769441"/>
              <a:gd name="connsiteX19" fmla="*/ 5773213 w 7314987"/>
              <a:gd name="connsiteY19" fmla="*/ 769441 h 769441"/>
              <a:gd name="connsiteX20" fmla="*/ 5429971 w 7314987"/>
              <a:gd name="connsiteY20" fmla="*/ 769441 h 769441"/>
              <a:gd name="connsiteX21" fmla="*/ 4794130 w 7314987"/>
              <a:gd name="connsiteY21" fmla="*/ 769441 h 769441"/>
              <a:gd name="connsiteX22" fmla="*/ 4085139 w 7314987"/>
              <a:gd name="connsiteY22" fmla="*/ 769441 h 769441"/>
              <a:gd name="connsiteX23" fmla="*/ 3595597 w 7314987"/>
              <a:gd name="connsiteY23" fmla="*/ 769441 h 769441"/>
              <a:gd name="connsiteX24" fmla="*/ 3179206 w 7314987"/>
              <a:gd name="connsiteY24" fmla="*/ 769441 h 769441"/>
              <a:gd name="connsiteX25" fmla="*/ 2689664 w 7314987"/>
              <a:gd name="connsiteY25" fmla="*/ 769441 h 769441"/>
              <a:gd name="connsiteX26" fmla="*/ 1980673 w 7314987"/>
              <a:gd name="connsiteY26" fmla="*/ 769441 h 769441"/>
              <a:gd name="connsiteX27" fmla="*/ 1344832 w 7314987"/>
              <a:gd name="connsiteY27" fmla="*/ 769441 h 769441"/>
              <a:gd name="connsiteX28" fmla="*/ 928441 w 7314987"/>
              <a:gd name="connsiteY28" fmla="*/ 769441 h 769441"/>
              <a:gd name="connsiteX29" fmla="*/ 512049 w 7314987"/>
              <a:gd name="connsiteY29" fmla="*/ 769441 h 769441"/>
              <a:gd name="connsiteX30" fmla="*/ 0 w 7314987"/>
              <a:gd name="connsiteY30" fmla="*/ 769441 h 769441"/>
              <a:gd name="connsiteX31" fmla="*/ 0 w 7314987"/>
              <a:gd name="connsiteY31" fmla="*/ 400109 h 769441"/>
              <a:gd name="connsiteX32" fmla="*/ 0 w 7314987"/>
              <a:gd name="connsiteY32" fmla="*/ 0 h 769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314987" h="769441" fill="none" extrusionOk="0">
                <a:moveTo>
                  <a:pt x="0" y="0"/>
                </a:moveTo>
                <a:cubicBezTo>
                  <a:pt x="135891" y="-28171"/>
                  <a:pt x="270817" y="1066"/>
                  <a:pt x="416392" y="0"/>
                </a:cubicBezTo>
                <a:cubicBezTo>
                  <a:pt x="561967" y="-1066"/>
                  <a:pt x="803100" y="22756"/>
                  <a:pt x="979083" y="0"/>
                </a:cubicBezTo>
                <a:cubicBezTo>
                  <a:pt x="1155066" y="-22756"/>
                  <a:pt x="1367938" y="6462"/>
                  <a:pt x="1614924" y="0"/>
                </a:cubicBezTo>
                <a:cubicBezTo>
                  <a:pt x="1861910" y="-6462"/>
                  <a:pt x="1789336" y="11326"/>
                  <a:pt x="1958166" y="0"/>
                </a:cubicBezTo>
                <a:cubicBezTo>
                  <a:pt x="2126996" y="-11326"/>
                  <a:pt x="2245641" y="16267"/>
                  <a:pt x="2520857" y="0"/>
                </a:cubicBezTo>
                <a:cubicBezTo>
                  <a:pt x="2796073" y="-16267"/>
                  <a:pt x="3064659" y="14182"/>
                  <a:pt x="3229848" y="0"/>
                </a:cubicBezTo>
                <a:cubicBezTo>
                  <a:pt x="3395037" y="-14182"/>
                  <a:pt x="3453227" y="48796"/>
                  <a:pt x="3646240" y="0"/>
                </a:cubicBezTo>
                <a:cubicBezTo>
                  <a:pt x="3839253" y="-48796"/>
                  <a:pt x="4163295" y="46648"/>
                  <a:pt x="4355231" y="0"/>
                </a:cubicBezTo>
                <a:cubicBezTo>
                  <a:pt x="4547167" y="-46648"/>
                  <a:pt x="4810509" y="47089"/>
                  <a:pt x="4991072" y="0"/>
                </a:cubicBezTo>
                <a:cubicBezTo>
                  <a:pt x="5171635" y="-47089"/>
                  <a:pt x="5339152" y="42982"/>
                  <a:pt x="5553763" y="0"/>
                </a:cubicBezTo>
                <a:cubicBezTo>
                  <a:pt x="5768374" y="-42982"/>
                  <a:pt x="5851653" y="56939"/>
                  <a:pt x="6043305" y="0"/>
                </a:cubicBezTo>
                <a:cubicBezTo>
                  <a:pt x="6234957" y="-56939"/>
                  <a:pt x="6315294" y="17111"/>
                  <a:pt x="6386546" y="0"/>
                </a:cubicBezTo>
                <a:cubicBezTo>
                  <a:pt x="6457798" y="-17111"/>
                  <a:pt x="6655746" y="8640"/>
                  <a:pt x="6729788" y="0"/>
                </a:cubicBezTo>
                <a:cubicBezTo>
                  <a:pt x="6803830" y="-8640"/>
                  <a:pt x="7027226" y="21236"/>
                  <a:pt x="7314987" y="0"/>
                </a:cubicBezTo>
                <a:cubicBezTo>
                  <a:pt x="7335570" y="103709"/>
                  <a:pt x="7298917" y="235702"/>
                  <a:pt x="7314987" y="369332"/>
                </a:cubicBezTo>
                <a:cubicBezTo>
                  <a:pt x="7331057" y="502962"/>
                  <a:pt x="7308531" y="684276"/>
                  <a:pt x="7314987" y="769441"/>
                </a:cubicBezTo>
                <a:cubicBezTo>
                  <a:pt x="7207849" y="799019"/>
                  <a:pt x="7092157" y="768774"/>
                  <a:pt x="6971745" y="769441"/>
                </a:cubicBezTo>
                <a:cubicBezTo>
                  <a:pt x="6851333" y="770108"/>
                  <a:pt x="6612190" y="708681"/>
                  <a:pt x="6262754" y="769441"/>
                </a:cubicBezTo>
                <a:cubicBezTo>
                  <a:pt x="5913318" y="830201"/>
                  <a:pt x="5970088" y="756703"/>
                  <a:pt x="5773213" y="769441"/>
                </a:cubicBezTo>
                <a:cubicBezTo>
                  <a:pt x="5576338" y="782179"/>
                  <a:pt x="5562747" y="747446"/>
                  <a:pt x="5429971" y="769441"/>
                </a:cubicBezTo>
                <a:cubicBezTo>
                  <a:pt x="5297195" y="791436"/>
                  <a:pt x="5074731" y="755310"/>
                  <a:pt x="4794130" y="769441"/>
                </a:cubicBezTo>
                <a:cubicBezTo>
                  <a:pt x="4513529" y="783572"/>
                  <a:pt x="4278074" y="692891"/>
                  <a:pt x="4085139" y="769441"/>
                </a:cubicBezTo>
                <a:cubicBezTo>
                  <a:pt x="3892204" y="845991"/>
                  <a:pt x="3837581" y="749738"/>
                  <a:pt x="3595597" y="769441"/>
                </a:cubicBezTo>
                <a:cubicBezTo>
                  <a:pt x="3353613" y="789144"/>
                  <a:pt x="3275595" y="742422"/>
                  <a:pt x="3179206" y="769441"/>
                </a:cubicBezTo>
                <a:cubicBezTo>
                  <a:pt x="3082817" y="796460"/>
                  <a:pt x="2843365" y="755212"/>
                  <a:pt x="2689664" y="769441"/>
                </a:cubicBezTo>
                <a:cubicBezTo>
                  <a:pt x="2535963" y="783670"/>
                  <a:pt x="2123136" y="709866"/>
                  <a:pt x="1980673" y="769441"/>
                </a:cubicBezTo>
                <a:cubicBezTo>
                  <a:pt x="1838210" y="829016"/>
                  <a:pt x="1535579" y="760277"/>
                  <a:pt x="1344832" y="769441"/>
                </a:cubicBezTo>
                <a:cubicBezTo>
                  <a:pt x="1154085" y="778605"/>
                  <a:pt x="1061281" y="730715"/>
                  <a:pt x="928441" y="769441"/>
                </a:cubicBezTo>
                <a:cubicBezTo>
                  <a:pt x="795601" y="808167"/>
                  <a:pt x="608709" y="749285"/>
                  <a:pt x="512049" y="769441"/>
                </a:cubicBezTo>
                <a:cubicBezTo>
                  <a:pt x="415389" y="789597"/>
                  <a:pt x="166029" y="738859"/>
                  <a:pt x="0" y="769441"/>
                </a:cubicBezTo>
                <a:cubicBezTo>
                  <a:pt x="-25657" y="619719"/>
                  <a:pt x="4542" y="574162"/>
                  <a:pt x="0" y="400109"/>
                </a:cubicBezTo>
                <a:cubicBezTo>
                  <a:pt x="-4542" y="226056"/>
                  <a:pt x="2236" y="105245"/>
                  <a:pt x="0" y="0"/>
                </a:cubicBezTo>
                <a:close/>
              </a:path>
              <a:path w="7314987" h="769441" stroke="0" extrusionOk="0">
                <a:moveTo>
                  <a:pt x="0" y="0"/>
                </a:moveTo>
                <a:cubicBezTo>
                  <a:pt x="174146" y="-21562"/>
                  <a:pt x="288925" y="33308"/>
                  <a:pt x="416392" y="0"/>
                </a:cubicBezTo>
                <a:cubicBezTo>
                  <a:pt x="543859" y="-33308"/>
                  <a:pt x="722592" y="3054"/>
                  <a:pt x="979083" y="0"/>
                </a:cubicBezTo>
                <a:cubicBezTo>
                  <a:pt x="1235574" y="-3054"/>
                  <a:pt x="1484128" y="66701"/>
                  <a:pt x="1614924" y="0"/>
                </a:cubicBezTo>
                <a:cubicBezTo>
                  <a:pt x="1745720" y="-66701"/>
                  <a:pt x="1801154" y="22895"/>
                  <a:pt x="1958166" y="0"/>
                </a:cubicBezTo>
                <a:cubicBezTo>
                  <a:pt x="2115178" y="-22895"/>
                  <a:pt x="2415130" y="13869"/>
                  <a:pt x="2594007" y="0"/>
                </a:cubicBezTo>
                <a:cubicBezTo>
                  <a:pt x="2772884" y="-13869"/>
                  <a:pt x="3048478" y="27808"/>
                  <a:pt x="3302998" y="0"/>
                </a:cubicBezTo>
                <a:cubicBezTo>
                  <a:pt x="3557518" y="-27808"/>
                  <a:pt x="3587093" y="43978"/>
                  <a:pt x="3719390" y="0"/>
                </a:cubicBezTo>
                <a:cubicBezTo>
                  <a:pt x="3851687" y="-43978"/>
                  <a:pt x="3975683" y="28310"/>
                  <a:pt x="4062631" y="0"/>
                </a:cubicBezTo>
                <a:cubicBezTo>
                  <a:pt x="4149579" y="-28310"/>
                  <a:pt x="4312247" y="10169"/>
                  <a:pt x="4479023" y="0"/>
                </a:cubicBezTo>
                <a:cubicBezTo>
                  <a:pt x="4645799" y="-10169"/>
                  <a:pt x="4921673" y="5284"/>
                  <a:pt x="5041714" y="0"/>
                </a:cubicBezTo>
                <a:cubicBezTo>
                  <a:pt x="5161755" y="-5284"/>
                  <a:pt x="5280940" y="11718"/>
                  <a:pt x="5458106" y="0"/>
                </a:cubicBezTo>
                <a:cubicBezTo>
                  <a:pt x="5635272" y="-11718"/>
                  <a:pt x="5786848" y="31990"/>
                  <a:pt x="5874497" y="0"/>
                </a:cubicBezTo>
                <a:cubicBezTo>
                  <a:pt x="5962146" y="-31990"/>
                  <a:pt x="6117264" y="12081"/>
                  <a:pt x="6290889" y="0"/>
                </a:cubicBezTo>
                <a:cubicBezTo>
                  <a:pt x="6464514" y="-12081"/>
                  <a:pt x="6904210" y="73831"/>
                  <a:pt x="7314987" y="0"/>
                </a:cubicBezTo>
                <a:cubicBezTo>
                  <a:pt x="7344982" y="181457"/>
                  <a:pt x="7311436" y="287369"/>
                  <a:pt x="7314987" y="377026"/>
                </a:cubicBezTo>
                <a:cubicBezTo>
                  <a:pt x="7318538" y="466683"/>
                  <a:pt x="7295536" y="575675"/>
                  <a:pt x="7314987" y="769441"/>
                </a:cubicBezTo>
                <a:cubicBezTo>
                  <a:pt x="7217651" y="809454"/>
                  <a:pt x="7100205" y="746652"/>
                  <a:pt x="6898595" y="769441"/>
                </a:cubicBezTo>
                <a:cubicBezTo>
                  <a:pt x="6696985" y="792230"/>
                  <a:pt x="6629752" y="763660"/>
                  <a:pt x="6409054" y="769441"/>
                </a:cubicBezTo>
                <a:cubicBezTo>
                  <a:pt x="6188356" y="775222"/>
                  <a:pt x="6216262" y="747347"/>
                  <a:pt x="6065812" y="769441"/>
                </a:cubicBezTo>
                <a:cubicBezTo>
                  <a:pt x="5915362" y="791535"/>
                  <a:pt x="5592212" y="705634"/>
                  <a:pt x="5356821" y="769441"/>
                </a:cubicBezTo>
                <a:cubicBezTo>
                  <a:pt x="5121430" y="833248"/>
                  <a:pt x="5108180" y="731609"/>
                  <a:pt x="5013580" y="769441"/>
                </a:cubicBezTo>
                <a:cubicBezTo>
                  <a:pt x="4918980" y="807273"/>
                  <a:pt x="4535268" y="740794"/>
                  <a:pt x="4377738" y="769441"/>
                </a:cubicBezTo>
                <a:cubicBezTo>
                  <a:pt x="4220208" y="798088"/>
                  <a:pt x="3943999" y="750724"/>
                  <a:pt x="3815047" y="769441"/>
                </a:cubicBezTo>
                <a:cubicBezTo>
                  <a:pt x="3686095" y="788158"/>
                  <a:pt x="3477264" y="705129"/>
                  <a:pt x="3179206" y="769441"/>
                </a:cubicBezTo>
                <a:cubicBezTo>
                  <a:pt x="2881148" y="833753"/>
                  <a:pt x="2930600" y="767547"/>
                  <a:pt x="2762814" y="769441"/>
                </a:cubicBezTo>
                <a:cubicBezTo>
                  <a:pt x="2595028" y="771335"/>
                  <a:pt x="2409525" y="729423"/>
                  <a:pt x="2200123" y="769441"/>
                </a:cubicBezTo>
                <a:cubicBezTo>
                  <a:pt x="1990721" y="809459"/>
                  <a:pt x="2017774" y="728661"/>
                  <a:pt x="1856881" y="769441"/>
                </a:cubicBezTo>
                <a:cubicBezTo>
                  <a:pt x="1695988" y="810221"/>
                  <a:pt x="1547900" y="726656"/>
                  <a:pt x="1294190" y="769441"/>
                </a:cubicBezTo>
                <a:cubicBezTo>
                  <a:pt x="1040480" y="812226"/>
                  <a:pt x="838166" y="735306"/>
                  <a:pt x="658349" y="769441"/>
                </a:cubicBezTo>
                <a:cubicBezTo>
                  <a:pt x="478532" y="803576"/>
                  <a:pt x="252335" y="749027"/>
                  <a:pt x="0" y="769441"/>
                </a:cubicBezTo>
                <a:cubicBezTo>
                  <a:pt x="-8947" y="668103"/>
                  <a:pt x="210" y="519105"/>
                  <a:pt x="0" y="407804"/>
                </a:cubicBezTo>
                <a:cubicBezTo>
                  <a:pt x="-210" y="296503"/>
                  <a:pt x="9757" y="97032"/>
                  <a:pt x="0" y="0"/>
                </a:cubicBezTo>
                <a:close/>
              </a:path>
            </a:pathLst>
          </a:custGeom>
          <a:solidFill>
            <a:schemeClr val="bg1"/>
          </a:solidFill>
          <a:ln w="28575">
            <a:solidFill>
              <a:srgbClr val="6EBA35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255533040">
                  <a:custGeom>
                    <a:avLst/>
                    <a:gdLst>
                      <a:gd name="connsiteX0" fmla="*/ 0 w 2819845"/>
                      <a:gd name="connsiteY0" fmla="*/ 0 h 590931"/>
                      <a:gd name="connsiteX1" fmla="*/ 160514 w 2819845"/>
                      <a:gd name="connsiteY1" fmla="*/ 0 h 590931"/>
                      <a:gd name="connsiteX2" fmla="*/ 377425 w 2819845"/>
                      <a:gd name="connsiteY2" fmla="*/ 0 h 590931"/>
                      <a:gd name="connsiteX3" fmla="*/ 622534 w 2819845"/>
                      <a:gd name="connsiteY3" fmla="*/ 0 h 590931"/>
                      <a:gd name="connsiteX4" fmla="*/ 754850 w 2819845"/>
                      <a:gd name="connsiteY4" fmla="*/ 0 h 590931"/>
                      <a:gd name="connsiteX5" fmla="*/ 971761 w 2819845"/>
                      <a:gd name="connsiteY5" fmla="*/ 0 h 590931"/>
                      <a:gd name="connsiteX6" fmla="*/ 1245069 w 2819845"/>
                      <a:gd name="connsiteY6" fmla="*/ 0 h 590931"/>
                      <a:gd name="connsiteX7" fmla="*/ 1405584 w 2819845"/>
                      <a:gd name="connsiteY7" fmla="*/ 0 h 590931"/>
                      <a:gd name="connsiteX8" fmla="*/ 1678892 w 2819845"/>
                      <a:gd name="connsiteY8" fmla="*/ 0 h 590931"/>
                      <a:gd name="connsiteX9" fmla="*/ 1924001 w 2819845"/>
                      <a:gd name="connsiteY9" fmla="*/ 0 h 590931"/>
                      <a:gd name="connsiteX10" fmla="*/ 2140913 w 2819845"/>
                      <a:gd name="connsiteY10" fmla="*/ 0 h 590931"/>
                      <a:gd name="connsiteX11" fmla="*/ 2329625 w 2819845"/>
                      <a:gd name="connsiteY11" fmla="*/ 0 h 590931"/>
                      <a:gd name="connsiteX12" fmla="*/ 2461941 w 2819845"/>
                      <a:gd name="connsiteY12" fmla="*/ 0 h 590931"/>
                      <a:gd name="connsiteX13" fmla="*/ 2594257 w 2819845"/>
                      <a:gd name="connsiteY13" fmla="*/ 0 h 590931"/>
                      <a:gd name="connsiteX14" fmla="*/ 2819845 w 2819845"/>
                      <a:gd name="connsiteY14" fmla="*/ 0 h 590931"/>
                      <a:gd name="connsiteX15" fmla="*/ 2819845 w 2819845"/>
                      <a:gd name="connsiteY15" fmla="*/ 283647 h 590931"/>
                      <a:gd name="connsiteX16" fmla="*/ 2819845 w 2819845"/>
                      <a:gd name="connsiteY16" fmla="*/ 590931 h 590931"/>
                      <a:gd name="connsiteX17" fmla="*/ 2687529 w 2819845"/>
                      <a:gd name="connsiteY17" fmla="*/ 590931 h 590931"/>
                      <a:gd name="connsiteX18" fmla="*/ 2414221 w 2819845"/>
                      <a:gd name="connsiteY18" fmla="*/ 590931 h 590931"/>
                      <a:gd name="connsiteX19" fmla="*/ 2225508 w 2819845"/>
                      <a:gd name="connsiteY19" fmla="*/ 590931 h 590931"/>
                      <a:gd name="connsiteX20" fmla="*/ 2093192 w 2819845"/>
                      <a:gd name="connsiteY20" fmla="*/ 590931 h 590931"/>
                      <a:gd name="connsiteX21" fmla="*/ 1848083 w 2819845"/>
                      <a:gd name="connsiteY21" fmla="*/ 590931 h 590931"/>
                      <a:gd name="connsiteX22" fmla="*/ 1574775 w 2819845"/>
                      <a:gd name="connsiteY22" fmla="*/ 590931 h 590931"/>
                      <a:gd name="connsiteX23" fmla="*/ 1386062 w 2819845"/>
                      <a:gd name="connsiteY23" fmla="*/ 590931 h 590931"/>
                      <a:gd name="connsiteX24" fmla="*/ 1225548 w 2819845"/>
                      <a:gd name="connsiteY24" fmla="*/ 590931 h 590931"/>
                      <a:gd name="connsiteX25" fmla="*/ 1036835 w 2819845"/>
                      <a:gd name="connsiteY25" fmla="*/ 590931 h 590931"/>
                      <a:gd name="connsiteX26" fmla="*/ 763527 w 2819845"/>
                      <a:gd name="connsiteY26" fmla="*/ 590931 h 590931"/>
                      <a:gd name="connsiteX27" fmla="*/ 518417 w 2819845"/>
                      <a:gd name="connsiteY27" fmla="*/ 590931 h 590931"/>
                      <a:gd name="connsiteX28" fmla="*/ 357903 w 2819845"/>
                      <a:gd name="connsiteY28" fmla="*/ 590931 h 590931"/>
                      <a:gd name="connsiteX29" fmla="*/ 197389 w 2819845"/>
                      <a:gd name="connsiteY29" fmla="*/ 590931 h 590931"/>
                      <a:gd name="connsiteX30" fmla="*/ 0 w 2819845"/>
                      <a:gd name="connsiteY30" fmla="*/ 590931 h 590931"/>
                      <a:gd name="connsiteX31" fmla="*/ 0 w 2819845"/>
                      <a:gd name="connsiteY31" fmla="*/ 307283 h 590931"/>
                      <a:gd name="connsiteX32" fmla="*/ 0 w 2819845"/>
                      <a:gd name="connsiteY32" fmla="*/ 0 h 590931"/>
                      <a:gd name="connsiteX0" fmla="*/ 0 w 2819845"/>
                      <a:gd name="connsiteY0" fmla="*/ 0 h 590931"/>
                      <a:gd name="connsiteX1" fmla="*/ 160514 w 2819845"/>
                      <a:gd name="connsiteY1" fmla="*/ 0 h 590931"/>
                      <a:gd name="connsiteX2" fmla="*/ 377425 w 2819845"/>
                      <a:gd name="connsiteY2" fmla="*/ 0 h 590931"/>
                      <a:gd name="connsiteX3" fmla="*/ 622534 w 2819845"/>
                      <a:gd name="connsiteY3" fmla="*/ 0 h 590931"/>
                      <a:gd name="connsiteX4" fmla="*/ 754850 w 2819845"/>
                      <a:gd name="connsiteY4" fmla="*/ 0 h 590931"/>
                      <a:gd name="connsiteX5" fmla="*/ 999960 w 2819845"/>
                      <a:gd name="connsiteY5" fmla="*/ 0 h 590931"/>
                      <a:gd name="connsiteX6" fmla="*/ 1273268 w 2819845"/>
                      <a:gd name="connsiteY6" fmla="*/ 0 h 590931"/>
                      <a:gd name="connsiteX7" fmla="*/ 1433782 w 2819845"/>
                      <a:gd name="connsiteY7" fmla="*/ 0 h 590931"/>
                      <a:gd name="connsiteX8" fmla="*/ 1566098 w 2819845"/>
                      <a:gd name="connsiteY8" fmla="*/ 0 h 590931"/>
                      <a:gd name="connsiteX9" fmla="*/ 1726612 w 2819845"/>
                      <a:gd name="connsiteY9" fmla="*/ 0 h 590931"/>
                      <a:gd name="connsiteX10" fmla="*/ 1943523 w 2819845"/>
                      <a:gd name="connsiteY10" fmla="*/ 0 h 590931"/>
                      <a:gd name="connsiteX11" fmla="*/ 2104038 w 2819845"/>
                      <a:gd name="connsiteY11" fmla="*/ 0 h 590931"/>
                      <a:gd name="connsiteX12" fmla="*/ 2264552 w 2819845"/>
                      <a:gd name="connsiteY12" fmla="*/ 0 h 590931"/>
                      <a:gd name="connsiteX13" fmla="*/ 2425066 w 2819845"/>
                      <a:gd name="connsiteY13" fmla="*/ 0 h 590931"/>
                      <a:gd name="connsiteX14" fmla="*/ 2819845 w 2819845"/>
                      <a:gd name="connsiteY14" fmla="*/ 0 h 590931"/>
                      <a:gd name="connsiteX15" fmla="*/ 2819845 w 2819845"/>
                      <a:gd name="connsiteY15" fmla="*/ 289556 h 590931"/>
                      <a:gd name="connsiteX16" fmla="*/ 2819845 w 2819845"/>
                      <a:gd name="connsiteY16" fmla="*/ 590931 h 590931"/>
                      <a:gd name="connsiteX17" fmla="*/ 2659330 w 2819845"/>
                      <a:gd name="connsiteY17" fmla="*/ 590931 h 590931"/>
                      <a:gd name="connsiteX18" fmla="*/ 2470618 w 2819845"/>
                      <a:gd name="connsiteY18" fmla="*/ 590931 h 590931"/>
                      <a:gd name="connsiteX19" fmla="*/ 2338302 w 2819845"/>
                      <a:gd name="connsiteY19" fmla="*/ 590931 h 590931"/>
                      <a:gd name="connsiteX20" fmla="*/ 2064994 w 2819845"/>
                      <a:gd name="connsiteY20" fmla="*/ 590931 h 590931"/>
                      <a:gd name="connsiteX21" fmla="*/ 1932678 w 2819845"/>
                      <a:gd name="connsiteY21" fmla="*/ 590931 h 590931"/>
                      <a:gd name="connsiteX22" fmla="*/ 1687568 w 2819845"/>
                      <a:gd name="connsiteY22" fmla="*/ 590931 h 590931"/>
                      <a:gd name="connsiteX23" fmla="*/ 1470657 w 2819845"/>
                      <a:gd name="connsiteY23" fmla="*/ 590931 h 590931"/>
                      <a:gd name="connsiteX24" fmla="*/ 1225548 w 2819845"/>
                      <a:gd name="connsiteY24" fmla="*/ 590931 h 590931"/>
                      <a:gd name="connsiteX25" fmla="*/ 1065033 w 2819845"/>
                      <a:gd name="connsiteY25" fmla="*/ 590931 h 590931"/>
                      <a:gd name="connsiteX26" fmla="*/ 848122 w 2819845"/>
                      <a:gd name="connsiteY26" fmla="*/ 590931 h 590931"/>
                      <a:gd name="connsiteX27" fmla="*/ 715806 w 2819845"/>
                      <a:gd name="connsiteY27" fmla="*/ 590931 h 590931"/>
                      <a:gd name="connsiteX28" fmla="*/ 498895 w 2819845"/>
                      <a:gd name="connsiteY28" fmla="*/ 590931 h 590931"/>
                      <a:gd name="connsiteX29" fmla="*/ 253786 w 2819845"/>
                      <a:gd name="connsiteY29" fmla="*/ 590931 h 590931"/>
                      <a:gd name="connsiteX30" fmla="*/ 0 w 2819845"/>
                      <a:gd name="connsiteY30" fmla="*/ 590931 h 590931"/>
                      <a:gd name="connsiteX31" fmla="*/ 0 w 2819845"/>
                      <a:gd name="connsiteY31" fmla="*/ 313193 h 590931"/>
                      <a:gd name="connsiteX32" fmla="*/ 0 w 2819845"/>
                      <a:gd name="connsiteY32" fmla="*/ 0 h 59093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</a:cxnLst>
                    <a:rect l="l" t="t" r="r" b="b"/>
                    <a:pathLst>
                      <a:path w="2819845" h="590931" fill="none" extrusionOk="0">
                        <a:moveTo>
                          <a:pt x="0" y="0"/>
                        </a:moveTo>
                        <a:cubicBezTo>
                          <a:pt x="42211" y="-22475"/>
                          <a:pt x="96393" y="-4563"/>
                          <a:pt x="160514" y="0"/>
                        </a:cubicBezTo>
                        <a:cubicBezTo>
                          <a:pt x="215584" y="-13664"/>
                          <a:pt x="322632" y="33680"/>
                          <a:pt x="377425" y="0"/>
                        </a:cubicBezTo>
                        <a:cubicBezTo>
                          <a:pt x="448138" y="-6955"/>
                          <a:pt x="536331" y="-4293"/>
                          <a:pt x="622534" y="0"/>
                        </a:cubicBezTo>
                        <a:cubicBezTo>
                          <a:pt x="719164" y="-10076"/>
                          <a:pt x="689212" y="9611"/>
                          <a:pt x="754850" y="0"/>
                        </a:cubicBezTo>
                        <a:cubicBezTo>
                          <a:pt x="821672" y="-4172"/>
                          <a:pt x="864208" y="7351"/>
                          <a:pt x="971761" y="0"/>
                        </a:cubicBezTo>
                        <a:cubicBezTo>
                          <a:pt x="1074285" y="5768"/>
                          <a:pt x="1177864" y="7654"/>
                          <a:pt x="1245069" y="0"/>
                        </a:cubicBezTo>
                        <a:cubicBezTo>
                          <a:pt x="1308622" y="-7431"/>
                          <a:pt x="1324125" y="37605"/>
                          <a:pt x="1405584" y="0"/>
                        </a:cubicBezTo>
                        <a:cubicBezTo>
                          <a:pt x="1471399" y="-32753"/>
                          <a:pt x="1615495" y="27381"/>
                          <a:pt x="1678892" y="0"/>
                        </a:cubicBezTo>
                        <a:cubicBezTo>
                          <a:pt x="1741352" y="-45388"/>
                          <a:pt x="1847316" y="24858"/>
                          <a:pt x="1924001" y="0"/>
                        </a:cubicBezTo>
                        <a:cubicBezTo>
                          <a:pt x="1971018" y="-22837"/>
                          <a:pt x="2069557" y="41207"/>
                          <a:pt x="2140913" y="0"/>
                        </a:cubicBezTo>
                        <a:cubicBezTo>
                          <a:pt x="2225498" y="-26655"/>
                          <a:pt x="2253760" y="47911"/>
                          <a:pt x="2329625" y="0"/>
                        </a:cubicBezTo>
                        <a:cubicBezTo>
                          <a:pt x="2401960" y="-39227"/>
                          <a:pt x="2440308" y="6233"/>
                          <a:pt x="2461941" y="0"/>
                        </a:cubicBezTo>
                        <a:cubicBezTo>
                          <a:pt x="2493816" y="-12298"/>
                          <a:pt x="2562929" y="1571"/>
                          <a:pt x="2594257" y="0"/>
                        </a:cubicBezTo>
                        <a:cubicBezTo>
                          <a:pt x="2627887" y="3988"/>
                          <a:pt x="2702389" y="19646"/>
                          <a:pt x="2819845" y="0"/>
                        </a:cubicBezTo>
                        <a:cubicBezTo>
                          <a:pt x="2819025" y="107808"/>
                          <a:pt x="2808942" y="177672"/>
                          <a:pt x="2819845" y="283647"/>
                        </a:cubicBezTo>
                        <a:cubicBezTo>
                          <a:pt x="2815359" y="381380"/>
                          <a:pt x="2828056" y="516969"/>
                          <a:pt x="2819845" y="590931"/>
                        </a:cubicBezTo>
                        <a:cubicBezTo>
                          <a:pt x="2768590" y="616016"/>
                          <a:pt x="2741298" y="583870"/>
                          <a:pt x="2687529" y="590931"/>
                        </a:cubicBezTo>
                        <a:cubicBezTo>
                          <a:pt x="2634911" y="580476"/>
                          <a:pt x="2538758" y="522691"/>
                          <a:pt x="2414221" y="590931"/>
                        </a:cubicBezTo>
                        <a:cubicBezTo>
                          <a:pt x="2280623" y="627130"/>
                          <a:pt x="2297575" y="591270"/>
                          <a:pt x="2225508" y="590931"/>
                        </a:cubicBezTo>
                        <a:cubicBezTo>
                          <a:pt x="2151310" y="593573"/>
                          <a:pt x="2149594" y="574136"/>
                          <a:pt x="2093192" y="590931"/>
                        </a:cubicBezTo>
                        <a:cubicBezTo>
                          <a:pt x="2062744" y="623568"/>
                          <a:pt x="1943515" y="591575"/>
                          <a:pt x="1848083" y="590931"/>
                        </a:cubicBezTo>
                        <a:cubicBezTo>
                          <a:pt x="1766651" y="593154"/>
                          <a:pt x="1631441" y="552514"/>
                          <a:pt x="1574775" y="590931"/>
                        </a:cubicBezTo>
                        <a:cubicBezTo>
                          <a:pt x="1496003" y="639728"/>
                          <a:pt x="1492300" y="576360"/>
                          <a:pt x="1386062" y="590931"/>
                        </a:cubicBezTo>
                        <a:cubicBezTo>
                          <a:pt x="1298736" y="600671"/>
                          <a:pt x="1264650" y="569405"/>
                          <a:pt x="1225548" y="590931"/>
                        </a:cubicBezTo>
                        <a:cubicBezTo>
                          <a:pt x="1191823" y="602793"/>
                          <a:pt x="1110900" y="586661"/>
                          <a:pt x="1036835" y="590931"/>
                        </a:cubicBezTo>
                        <a:cubicBezTo>
                          <a:pt x="982376" y="612930"/>
                          <a:pt x="826158" y="560174"/>
                          <a:pt x="763527" y="590931"/>
                        </a:cubicBezTo>
                        <a:cubicBezTo>
                          <a:pt x="706521" y="637083"/>
                          <a:pt x="594230" y="575594"/>
                          <a:pt x="518417" y="590931"/>
                        </a:cubicBezTo>
                        <a:cubicBezTo>
                          <a:pt x="444472" y="599888"/>
                          <a:pt x="406847" y="575021"/>
                          <a:pt x="357903" y="590931"/>
                        </a:cubicBezTo>
                        <a:cubicBezTo>
                          <a:pt x="306894" y="609664"/>
                          <a:pt x="226493" y="579288"/>
                          <a:pt x="197389" y="590931"/>
                        </a:cubicBezTo>
                        <a:cubicBezTo>
                          <a:pt x="153105" y="625174"/>
                          <a:pt x="68652" y="560599"/>
                          <a:pt x="0" y="590931"/>
                        </a:cubicBezTo>
                        <a:cubicBezTo>
                          <a:pt x="-2671" y="474284"/>
                          <a:pt x="-3401" y="442463"/>
                          <a:pt x="0" y="307283"/>
                        </a:cubicBezTo>
                        <a:cubicBezTo>
                          <a:pt x="-14512" y="176457"/>
                          <a:pt x="-15941" y="90558"/>
                          <a:pt x="0" y="0"/>
                        </a:cubicBezTo>
                        <a:close/>
                      </a:path>
                      <a:path w="2819845" h="590931" stroke="0" extrusionOk="0">
                        <a:moveTo>
                          <a:pt x="0" y="0"/>
                        </a:moveTo>
                        <a:cubicBezTo>
                          <a:pt x="70732" y="-4043"/>
                          <a:pt x="116356" y="24581"/>
                          <a:pt x="160514" y="0"/>
                        </a:cubicBezTo>
                        <a:cubicBezTo>
                          <a:pt x="208768" y="-27484"/>
                          <a:pt x="283031" y="-6051"/>
                          <a:pt x="377425" y="0"/>
                        </a:cubicBezTo>
                        <a:cubicBezTo>
                          <a:pt x="470485" y="-5174"/>
                          <a:pt x="560290" y="65246"/>
                          <a:pt x="622534" y="0"/>
                        </a:cubicBezTo>
                        <a:cubicBezTo>
                          <a:pt x="664618" y="-48123"/>
                          <a:pt x="682902" y="26022"/>
                          <a:pt x="754850" y="0"/>
                        </a:cubicBezTo>
                        <a:cubicBezTo>
                          <a:pt x="817149" y="-36352"/>
                          <a:pt x="929326" y="29395"/>
                          <a:pt x="999960" y="0"/>
                        </a:cubicBezTo>
                        <a:cubicBezTo>
                          <a:pt x="1053448" y="-8359"/>
                          <a:pt x="1173303" y="16612"/>
                          <a:pt x="1273268" y="0"/>
                        </a:cubicBezTo>
                        <a:cubicBezTo>
                          <a:pt x="1387846" y="-25093"/>
                          <a:pt x="1392822" y="21389"/>
                          <a:pt x="1433782" y="0"/>
                        </a:cubicBezTo>
                        <a:cubicBezTo>
                          <a:pt x="1482402" y="-36026"/>
                          <a:pt x="1532238" y="20038"/>
                          <a:pt x="1566098" y="0"/>
                        </a:cubicBezTo>
                        <a:cubicBezTo>
                          <a:pt x="1602945" y="-19871"/>
                          <a:pt x="1668904" y="23253"/>
                          <a:pt x="1726612" y="0"/>
                        </a:cubicBezTo>
                        <a:cubicBezTo>
                          <a:pt x="1793566" y="-16543"/>
                          <a:pt x="1908948" y="10769"/>
                          <a:pt x="1943523" y="0"/>
                        </a:cubicBezTo>
                        <a:cubicBezTo>
                          <a:pt x="1996310" y="7954"/>
                          <a:pt x="2038285" y="9859"/>
                          <a:pt x="2104038" y="0"/>
                        </a:cubicBezTo>
                        <a:cubicBezTo>
                          <a:pt x="2177203" y="-5801"/>
                          <a:pt x="2234068" y="28186"/>
                          <a:pt x="2264552" y="0"/>
                        </a:cubicBezTo>
                        <a:cubicBezTo>
                          <a:pt x="2300686" y="-24318"/>
                          <a:pt x="2347624" y="15151"/>
                          <a:pt x="2425066" y="0"/>
                        </a:cubicBezTo>
                        <a:cubicBezTo>
                          <a:pt x="2492534" y="3520"/>
                          <a:pt x="2693244" y="40486"/>
                          <a:pt x="2819845" y="0"/>
                        </a:cubicBezTo>
                        <a:cubicBezTo>
                          <a:pt x="2833601" y="149424"/>
                          <a:pt x="2816622" y="223895"/>
                          <a:pt x="2819845" y="289556"/>
                        </a:cubicBezTo>
                        <a:cubicBezTo>
                          <a:pt x="2820494" y="356094"/>
                          <a:pt x="2803850" y="451889"/>
                          <a:pt x="2819845" y="590931"/>
                        </a:cubicBezTo>
                        <a:cubicBezTo>
                          <a:pt x="2786137" y="603161"/>
                          <a:pt x="2748551" y="560791"/>
                          <a:pt x="2659330" y="590931"/>
                        </a:cubicBezTo>
                        <a:cubicBezTo>
                          <a:pt x="2576241" y="614013"/>
                          <a:pt x="2550003" y="584824"/>
                          <a:pt x="2470618" y="590931"/>
                        </a:cubicBezTo>
                        <a:cubicBezTo>
                          <a:pt x="2382641" y="593862"/>
                          <a:pt x="2398808" y="577572"/>
                          <a:pt x="2338302" y="590931"/>
                        </a:cubicBezTo>
                        <a:cubicBezTo>
                          <a:pt x="2267999" y="605835"/>
                          <a:pt x="2129106" y="545170"/>
                          <a:pt x="2064994" y="590931"/>
                        </a:cubicBezTo>
                        <a:cubicBezTo>
                          <a:pt x="1960947" y="641650"/>
                          <a:pt x="1962964" y="561033"/>
                          <a:pt x="1932678" y="590931"/>
                        </a:cubicBezTo>
                        <a:cubicBezTo>
                          <a:pt x="1897963" y="623964"/>
                          <a:pt x="1748956" y="566152"/>
                          <a:pt x="1687568" y="590931"/>
                        </a:cubicBezTo>
                        <a:cubicBezTo>
                          <a:pt x="1626250" y="606651"/>
                          <a:pt x="1519928" y="580158"/>
                          <a:pt x="1470657" y="590931"/>
                        </a:cubicBezTo>
                        <a:cubicBezTo>
                          <a:pt x="1403842" y="629794"/>
                          <a:pt x="1340328" y="548973"/>
                          <a:pt x="1225548" y="590931"/>
                        </a:cubicBezTo>
                        <a:cubicBezTo>
                          <a:pt x="1101027" y="648263"/>
                          <a:pt x="1124005" y="595076"/>
                          <a:pt x="1065033" y="590931"/>
                        </a:cubicBezTo>
                        <a:cubicBezTo>
                          <a:pt x="1001759" y="590375"/>
                          <a:pt x="924687" y="559123"/>
                          <a:pt x="848122" y="590931"/>
                        </a:cubicBezTo>
                        <a:cubicBezTo>
                          <a:pt x="767040" y="624063"/>
                          <a:pt x="779587" y="569826"/>
                          <a:pt x="715806" y="590931"/>
                        </a:cubicBezTo>
                        <a:cubicBezTo>
                          <a:pt x="659204" y="626822"/>
                          <a:pt x="606664" y="548278"/>
                          <a:pt x="498895" y="590931"/>
                        </a:cubicBezTo>
                        <a:cubicBezTo>
                          <a:pt x="399221" y="633529"/>
                          <a:pt x="329768" y="570086"/>
                          <a:pt x="253786" y="590931"/>
                        </a:cubicBezTo>
                        <a:cubicBezTo>
                          <a:pt x="173928" y="621584"/>
                          <a:pt x="90315" y="595587"/>
                          <a:pt x="0" y="590931"/>
                        </a:cubicBezTo>
                        <a:cubicBezTo>
                          <a:pt x="7645" y="505587"/>
                          <a:pt x="8891" y="401882"/>
                          <a:pt x="0" y="313193"/>
                        </a:cubicBezTo>
                        <a:cubicBezTo>
                          <a:pt x="-12111" y="234233"/>
                          <a:pt x="-486" y="70816"/>
                          <a:pt x="0" y="0"/>
                        </a:cubicBezTo>
                        <a:close/>
                      </a:path>
                      <a:path w="2819845" h="590931" fill="none" stroke="0" extrusionOk="0">
                        <a:moveTo>
                          <a:pt x="0" y="0"/>
                        </a:moveTo>
                        <a:cubicBezTo>
                          <a:pt x="42297" y="-24905"/>
                          <a:pt x="105870" y="2967"/>
                          <a:pt x="160514" y="0"/>
                        </a:cubicBezTo>
                        <a:cubicBezTo>
                          <a:pt x="202908" y="5104"/>
                          <a:pt x="307000" y="22400"/>
                          <a:pt x="377425" y="0"/>
                        </a:cubicBezTo>
                        <a:cubicBezTo>
                          <a:pt x="437122" y="-26194"/>
                          <a:pt x="523266" y="3307"/>
                          <a:pt x="622534" y="0"/>
                        </a:cubicBezTo>
                        <a:cubicBezTo>
                          <a:pt x="718501" y="-327"/>
                          <a:pt x="690155" y="7296"/>
                          <a:pt x="754850" y="0"/>
                        </a:cubicBezTo>
                        <a:cubicBezTo>
                          <a:pt x="823850" y="-6290"/>
                          <a:pt x="867904" y="24166"/>
                          <a:pt x="971761" y="0"/>
                        </a:cubicBezTo>
                        <a:cubicBezTo>
                          <a:pt x="1085373" y="3742"/>
                          <a:pt x="1181403" y="7646"/>
                          <a:pt x="1245069" y="0"/>
                        </a:cubicBezTo>
                        <a:cubicBezTo>
                          <a:pt x="1302565" y="-15618"/>
                          <a:pt x="1326853" y="41471"/>
                          <a:pt x="1405584" y="0"/>
                        </a:cubicBezTo>
                        <a:cubicBezTo>
                          <a:pt x="1480991" y="-26258"/>
                          <a:pt x="1594104" y="24865"/>
                          <a:pt x="1678892" y="0"/>
                        </a:cubicBezTo>
                        <a:cubicBezTo>
                          <a:pt x="1745033" y="-34762"/>
                          <a:pt x="1861860" y="47793"/>
                          <a:pt x="1924001" y="0"/>
                        </a:cubicBezTo>
                        <a:cubicBezTo>
                          <a:pt x="2007222" y="-46988"/>
                          <a:pt x="2039858" y="48072"/>
                          <a:pt x="2140913" y="0"/>
                        </a:cubicBezTo>
                        <a:cubicBezTo>
                          <a:pt x="2221343" y="-26406"/>
                          <a:pt x="2268997" y="33468"/>
                          <a:pt x="2329625" y="0"/>
                        </a:cubicBezTo>
                        <a:cubicBezTo>
                          <a:pt x="2404293" y="-43418"/>
                          <a:pt x="2436239" y="16733"/>
                          <a:pt x="2461941" y="0"/>
                        </a:cubicBezTo>
                        <a:cubicBezTo>
                          <a:pt x="2485722" y="-6602"/>
                          <a:pt x="2561540" y="2361"/>
                          <a:pt x="2594257" y="0"/>
                        </a:cubicBezTo>
                        <a:cubicBezTo>
                          <a:pt x="2612273" y="14934"/>
                          <a:pt x="2699033" y="19905"/>
                          <a:pt x="2819845" y="0"/>
                        </a:cubicBezTo>
                        <a:cubicBezTo>
                          <a:pt x="2811789" y="69751"/>
                          <a:pt x="2795444" y="194778"/>
                          <a:pt x="2819845" y="283647"/>
                        </a:cubicBezTo>
                        <a:cubicBezTo>
                          <a:pt x="2844857" y="386626"/>
                          <a:pt x="2815402" y="529010"/>
                          <a:pt x="2819845" y="590931"/>
                        </a:cubicBezTo>
                        <a:cubicBezTo>
                          <a:pt x="2782455" y="613138"/>
                          <a:pt x="2740031" y="585771"/>
                          <a:pt x="2687529" y="590931"/>
                        </a:cubicBezTo>
                        <a:cubicBezTo>
                          <a:pt x="2626010" y="594461"/>
                          <a:pt x="2544451" y="560901"/>
                          <a:pt x="2414221" y="590931"/>
                        </a:cubicBezTo>
                        <a:cubicBezTo>
                          <a:pt x="2289722" y="640423"/>
                          <a:pt x="2313530" y="574250"/>
                          <a:pt x="2225508" y="590931"/>
                        </a:cubicBezTo>
                        <a:cubicBezTo>
                          <a:pt x="2144774" y="598751"/>
                          <a:pt x="2148812" y="573123"/>
                          <a:pt x="2093192" y="590931"/>
                        </a:cubicBezTo>
                        <a:cubicBezTo>
                          <a:pt x="2030207" y="603069"/>
                          <a:pt x="1938460" y="587008"/>
                          <a:pt x="1848083" y="590931"/>
                        </a:cubicBezTo>
                        <a:cubicBezTo>
                          <a:pt x="1739682" y="606500"/>
                          <a:pt x="1660738" y="528086"/>
                          <a:pt x="1574775" y="590931"/>
                        </a:cubicBezTo>
                        <a:cubicBezTo>
                          <a:pt x="1497625" y="627223"/>
                          <a:pt x="1478275" y="571790"/>
                          <a:pt x="1386062" y="590931"/>
                        </a:cubicBezTo>
                        <a:cubicBezTo>
                          <a:pt x="1290187" y="609472"/>
                          <a:pt x="1270825" y="576990"/>
                          <a:pt x="1225548" y="590931"/>
                        </a:cubicBezTo>
                        <a:cubicBezTo>
                          <a:pt x="1185753" y="613714"/>
                          <a:pt x="1090797" y="564721"/>
                          <a:pt x="1036835" y="590931"/>
                        </a:cubicBezTo>
                        <a:cubicBezTo>
                          <a:pt x="965912" y="590607"/>
                          <a:pt x="815983" y="541127"/>
                          <a:pt x="763527" y="590931"/>
                        </a:cubicBezTo>
                        <a:cubicBezTo>
                          <a:pt x="706535" y="636614"/>
                          <a:pt x="594749" y="566454"/>
                          <a:pt x="518417" y="590931"/>
                        </a:cubicBezTo>
                        <a:cubicBezTo>
                          <a:pt x="443783" y="605234"/>
                          <a:pt x="405524" y="574461"/>
                          <a:pt x="357903" y="590931"/>
                        </a:cubicBezTo>
                        <a:cubicBezTo>
                          <a:pt x="313176" y="618024"/>
                          <a:pt x="237039" y="575906"/>
                          <a:pt x="197389" y="590931"/>
                        </a:cubicBezTo>
                        <a:cubicBezTo>
                          <a:pt x="164409" y="606641"/>
                          <a:pt x="62829" y="572015"/>
                          <a:pt x="0" y="590931"/>
                        </a:cubicBezTo>
                        <a:cubicBezTo>
                          <a:pt x="-8150" y="472790"/>
                          <a:pt x="6735" y="438147"/>
                          <a:pt x="0" y="307283"/>
                        </a:cubicBezTo>
                        <a:cubicBezTo>
                          <a:pt x="4441" y="168654"/>
                          <a:pt x="21083" y="92590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  <a:defRPr/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: 4 =?</a:t>
            </a:r>
            <a:endParaRPr lang="vi-VN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823" y="3366534"/>
            <a:ext cx="2205243" cy="3036539"/>
          </a:xfrm>
          <a:prstGeom prst="rect">
            <a:avLst/>
          </a:prstGeom>
        </p:spPr>
      </p:pic>
      <p:sp>
        <p:nvSpPr>
          <p:cNvPr id="30" name="Rectangle 4">
            <a:extLst>
              <a:ext uri="{FF2B5EF4-FFF2-40B4-BE49-F238E27FC236}">
                <a16:creationId xmlns:a16="http://schemas.microsoft.com/office/drawing/2014/main" id="{EDD74C6E-D337-494F-9FAC-B3075637240C}"/>
              </a:ext>
            </a:extLst>
          </p:cNvPr>
          <p:cNvSpPr/>
          <p:nvPr/>
        </p:nvSpPr>
        <p:spPr>
          <a:xfrm>
            <a:off x="4540250" y="5584874"/>
            <a:ext cx="3619500" cy="646331"/>
          </a:xfrm>
          <a:custGeom>
            <a:avLst/>
            <a:gdLst>
              <a:gd name="connsiteX0" fmla="*/ 0 w 7314987"/>
              <a:gd name="connsiteY0" fmla="*/ 0 h 769441"/>
              <a:gd name="connsiteX1" fmla="*/ 416392 w 7314987"/>
              <a:gd name="connsiteY1" fmla="*/ 0 h 769441"/>
              <a:gd name="connsiteX2" fmla="*/ 979083 w 7314987"/>
              <a:gd name="connsiteY2" fmla="*/ 0 h 769441"/>
              <a:gd name="connsiteX3" fmla="*/ 1614924 w 7314987"/>
              <a:gd name="connsiteY3" fmla="*/ 0 h 769441"/>
              <a:gd name="connsiteX4" fmla="*/ 1958166 w 7314987"/>
              <a:gd name="connsiteY4" fmla="*/ 0 h 769441"/>
              <a:gd name="connsiteX5" fmla="*/ 2520857 w 7314987"/>
              <a:gd name="connsiteY5" fmla="*/ 0 h 769441"/>
              <a:gd name="connsiteX6" fmla="*/ 3229848 w 7314987"/>
              <a:gd name="connsiteY6" fmla="*/ 0 h 769441"/>
              <a:gd name="connsiteX7" fmla="*/ 3646240 w 7314987"/>
              <a:gd name="connsiteY7" fmla="*/ 0 h 769441"/>
              <a:gd name="connsiteX8" fmla="*/ 4355231 w 7314987"/>
              <a:gd name="connsiteY8" fmla="*/ 0 h 769441"/>
              <a:gd name="connsiteX9" fmla="*/ 4991072 w 7314987"/>
              <a:gd name="connsiteY9" fmla="*/ 0 h 769441"/>
              <a:gd name="connsiteX10" fmla="*/ 5553763 w 7314987"/>
              <a:gd name="connsiteY10" fmla="*/ 0 h 769441"/>
              <a:gd name="connsiteX11" fmla="*/ 6043305 w 7314987"/>
              <a:gd name="connsiteY11" fmla="*/ 0 h 769441"/>
              <a:gd name="connsiteX12" fmla="*/ 6386546 w 7314987"/>
              <a:gd name="connsiteY12" fmla="*/ 0 h 769441"/>
              <a:gd name="connsiteX13" fmla="*/ 6729788 w 7314987"/>
              <a:gd name="connsiteY13" fmla="*/ 0 h 769441"/>
              <a:gd name="connsiteX14" fmla="*/ 7314987 w 7314987"/>
              <a:gd name="connsiteY14" fmla="*/ 0 h 769441"/>
              <a:gd name="connsiteX15" fmla="*/ 7314987 w 7314987"/>
              <a:gd name="connsiteY15" fmla="*/ 369332 h 769441"/>
              <a:gd name="connsiteX16" fmla="*/ 7314987 w 7314987"/>
              <a:gd name="connsiteY16" fmla="*/ 769441 h 769441"/>
              <a:gd name="connsiteX17" fmla="*/ 6971745 w 7314987"/>
              <a:gd name="connsiteY17" fmla="*/ 769441 h 769441"/>
              <a:gd name="connsiteX18" fmla="*/ 6262754 w 7314987"/>
              <a:gd name="connsiteY18" fmla="*/ 769441 h 769441"/>
              <a:gd name="connsiteX19" fmla="*/ 5773213 w 7314987"/>
              <a:gd name="connsiteY19" fmla="*/ 769441 h 769441"/>
              <a:gd name="connsiteX20" fmla="*/ 5429971 w 7314987"/>
              <a:gd name="connsiteY20" fmla="*/ 769441 h 769441"/>
              <a:gd name="connsiteX21" fmla="*/ 4794130 w 7314987"/>
              <a:gd name="connsiteY21" fmla="*/ 769441 h 769441"/>
              <a:gd name="connsiteX22" fmla="*/ 4085139 w 7314987"/>
              <a:gd name="connsiteY22" fmla="*/ 769441 h 769441"/>
              <a:gd name="connsiteX23" fmla="*/ 3595597 w 7314987"/>
              <a:gd name="connsiteY23" fmla="*/ 769441 h 769441"/>
              <a:gd name="connsiteX24" fmla="*/ 3179206 w 7314987"/>
              <a:gd name="connsiteY24" fmla="*/ 769441 h 769441"/>
              <a:gd name="connsiteX25" fmla="*/ 2689664 w 7314987"/>
              <a:gd name="connsiteY25" fmla="*/ 769441 h 769441"/>
              <a:gd name="connsiteX26" fmla="*/ 1980673 w 7314987"/>
              <a:gd name="connsiteY26" fmla="*/ 769441 h 769441"/>
              <a:gd name="connsiteX27" fmla="*/ 1344832 w 7314987"/>
              <a:gd name="connsiteY27" fmla="*/ 769441 h 769441"/>
              <a:gd name="connsiteX28" fmla="*/ 928441 w 7314987"/>
              <a:gd name="connsiteY28" fmla="*/ 769441 h 769441"/>
              <a:gd name="connsiteX29" fmla="*/ 512049 w 7314987"/>
              <a:gd name="connsiteY29" fmla="*/ 769441 h 769441"/>
              <a:gd name="connsiteX30" fmla="*/ 0 w 7314987"/>
              <a:gd name="connsiteY30" fmla="*/ 769441 h 769441"/>
              <a:gd name="connsiteX31" fmla="*/ 0 w 7314987"/>
              <a:gd name="connsiteY31" fmla="*/ 400109 h 769441"/>
              <a:gd name="connsiteX32" fmla="*/ 0 w 7314987"/>
              <a:gd name="connsiteY32" fmla="*/ 0 h 769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314987" h="769441" fill="none" extrusionOk="0">
                <a:moveTo>
                  <a:pt x="0" y="0"/>
                </a:moveTo>
                <a:cubicBezTo>
                  <a:pt x="135891" y="-28171"/>
                  <a:pt x="270817" y="1066"/>
                  <a:pt x="416392" y="0"/>
                </a:cubicBezTo>
                <a:cubicBezTo>
                  <a:pt x="561967" y="-1066"/>
                  <a:pt x="803100" y="22756"/>
                  <a:pt x="979083" y="0"/>
                </a:cubicBezTo>
                <a:cubicBezTo>
                  <a:pt x="1155066" y="-22756"/>
                  <a:pt x="1367938" y="6462"/>
                  <a:pt x="1614924" y="0"/>
                </a:cubicBezTo>
                <a:cubicBezTo>
                  <a:pt x="1861910" y="-6462"/>
                  <a:pt x="1789336" y="11326"/>
                  <a:pt x="1958166" y="0"/>
                </a:cubicBezTo>
                <a:cubicBezTo>
                  <a:pt x="2126996" y="-11326"/>
                  <a:pt x="2245641" y="16267"/>
                  <a:pt x="2520857" y="0"/>
                </a:cubicBezTo>
                <a:cubicBezTo>
                  <a:pt x="2796073" y="-16267"/>
                  <a:pt x="3064659" y="14182"/>
                  <a:pt x="3229848" y="0"/>
                </a:cubicBezTo>
                <a:cubicBezTo>
                  <a:pt x="3395037" y="-14182"/>
                  <a:pt x="3453227" y="48796"/>
                  <a:pt x="3646240" y="0"/>
                </a:cubicBezTo>
                <a:cubicBezTo>
                  <a:pt x="3839253" y="-48796"/>
                  <a:pt x="4163295" y="46648"/>
                  <a:pt x="4355231" y="0"/>
                </a:cubicBezTo>
                <a:cubicBezTo>
                  <a:pt x="4547167" y="-46648"/>
                  <a:pt x="4810509" y="47089"/>
                  <a:pt x="4991072" y="0"/>
                </a:cubicBezTo>
                <a:cubicBezTo>
                  <a:pt x="5171635" y="-47089"/>
                  <a:pt x="5339152" y="42982"/>
                  <a:pt x="5553763" y="0"/>
                </a:cubicBezTo>
                <a:cubicBezTo>
                  <a:pt x="5768374" y="-42982"/>
                  <a:pt x="5851653" y="56939"/>
                  <a:pt x="6043305" y="0"/>
                </a:cubicBezTo>
                <a:cubicBezTo>
                  <a:pt x="6234957" y="-56939"/>
                  <a:pt x="6315294" y="17111"/>
                  <a:pt x="6386546" y="0"/>
                </a:cubicBezTo>
                <a:cubicBezTo>
                  <a:pt x="6457798" y="-17111"/>
                  <a:pt x="6655746" y="8640"/>
                  <a:pt x="6729788" y="0"/>
                </a:cubicBezTo>
                <a:cubicBezTo>
                  <a:pt x="6803830" y="-8640"/>
                  <a:pt x="7027226" y="21236"/>
                  <a:pt x="7314987" y="0"/>
                </a:cubicBezTo>
                <a:cubicBezTo>
                  <a:pt x="7335570" y="103709"/>
                  <a:pt x="7298917" y="235702"/>
                  <a:pt x="7314987" y="369332"/>
                </a:cubicBezTo>
                <a:cubicBezTo>
                  <a:pt x="7331057" y="502962"/>
                  <a:pt x="7308531" y="684276"/>
                  <a:pt x="7314987" y="769441"/>
                </a:cubicBezTo>
                <a:cubicBezTo>
                  <a:pt x="7207849" y="799019"/>
                  <a:pt x="7092157" y="768774"/>
                  <a:pt x="6971745" y="769441"/>
                </a:cubicBezTo>
                <a:cubicBezTo>
                  <a:pt x="6851333" y="770108"/>
                  <a:pt x="6612190" y="708681"/>
                  <a:pt x="6262754" y="769441"/>
                </a:cubicBezTo>
                <a:cubicBezTo>
                  <a:pt x="5913318" y="830201"/>
                  <a:pt x="5970088" y="756703"/>
                  <a:pt x="5773213" y="769441"/>
                </a:cubicBezTo>
                <a:cubicBezTo>
                  <a:pt x="5576338" y="782179"/>
                  <a:pt x="5562747" y="747446"/>
                  <a:pt x="5429971" y="769441"/>
                </a:cubicBezTo>
                <a:cubicBezTo>
                  <a:pt x="5297195" y="791436"/>
                  <a:pt x="5074731" y="755310"/>
                  <a:pt x="4794130" y="769441"/>
                </a:cubicBezTo>
                <a:cubicBezTo>
                  <a:pt x="4513529" y="783572"/>
                  <a:pt x="4278074" y="692891"/>
                  <a:pt x="4085139" y="769441"/>
                </a:cubicBezTo>
                <a:cubicBezTo>
                  <a:pt x="3892204" y="845991"/>
                  <a:pt x="3837581" y="749738"/>
                  <a:pt x="3595597" y="769441"/>
                </a:cubicBezTo>
                <a:cubicBezTo>
                  <a:pt x="3353613" y="789144"/>
                  <a:pt x="3275595" y="742422"/>
                  <a:pt x="3179206" y="769441"/>
                </a:cubicBezTo>
                <a:cubicBezTo>
                  <a:pt x="3082817" y="796460"/>
                  <a:pt x="2843365" y="755212"/>
                  <a:pt x="2689664" y="769441"/>
                </a:cubicBezTo>
                <a:cubicBezTo>
                  <a:pt x="2535963" y="783670"/>
                  <a:pt x="2123136" y="709866"/>
                  <a:pt x="1980673" y="769441"/>
                </a:cubicBezTo>
                <a:cubicBezTo>
                  <a:pt x="1838210" y="829016"/>
                  <a:pt x="1535579" y="760277"/>
                  <a:pt x="1344832" y="769441"/>
                </a:cubicBezTo>
                <a:cubicBezTo>
                  <a:pt x="1154085" y="778605"/>
                  <a:pt x="1061281" y="730715"/>
                  <a:pt x="928441" y="769441"/>
                </a:cubicBezTo>
                <a:cubicBezTo>
                  <a:pt x="795601" y="808167"/>
                  <a:pt x="608709" y="749285"/>
                  <a:pt x="512049" y="769441"/>
                </a:cubicBezTo>
                <a:cubicBezTo>
                  <a:pt x="415389" y="789597"/>
                  <a:pt x="166029" y="738859"/>
                  <a:pt x="0" y="769441"/>
                </a:cubicBezTo>
                <a:cubicBezTo>
                  <a:pt x="-25657" y="619719"/>
                  <a:pt x="4542" y="574162"/>
                  <a:pt x="0" y="400109"/>
                </a:cubicBezTo>
                <a:cubicBezTo>
                  <a:pt x="-4542" y="226056"/>
                  <a:pt x="2236" y="105245"/>
                  <a:pt x="0" y="0"/>
                </a:cubicBezTo>
                <a:close/>
              </a:path>
              <a:path w="7314987" h="769441" stroke="0" extrusionOk="0">
                <a:moveTo>
                  <a:pt x="0" y="0"/>
                </a:moveTo>
                <a:cubicBezTo>
                  <a:pt x="174146" y="-21562"/>
                  <a:pt x="288925" y="33308"/>
                  <a:pt x="416392" y="0"/>
                </a:cubicBezTo>
                <a:cubicBezTo>
                  <a:pt x="543859" y="-33308"/>
                  <a:pt x="722592" y="3054"/>
                  <a:pt x="979083" y="0"/>
                </a:cubicBezTo>
                <a:cubicBezTo>
                  <a:pt x="1235574" y="-3054"/>
                  <a:pt x="1484128" y="66701"/>
                  <a:pt x="1614924" y="0"/>
                </a:cubicBezTo>
                <a:cubicBezTo>
                  <a:pt x="1745720" y="-66701"/>
                  <a:pt x="1801154" y="22895"/>
                  <a:pt x="1958166" y="0"/>
                </a:cubicBezTo>
                <a:cubicBezTo>
                  <a:pt x="2115178" y="-22895"/>
                  <a:pt x="2415130" y="13869"/>
                  <a:pt x="2594007" y="0"/>
                </a:cubicBezTo>
                <a:cubicBezTo>
                  <a:pt x="2772884" y="-13869"/>
                  <a:pt x="3048478" y="27808"/>
                  <a:pt x="3302998" y="0"/>
                </a:cubicBezTo>
                <a:cubicBezTo>
                  <a:pt x="3557518" y="-27808"/>
                  <a:pt x="3587093" y="43978"/>
                  <a:pt x="3719390" y="0"/>
                </a:cubicBezTo>
                <a:cubicBezTo>
                  <a:pt x="3851687" y="-43978"/>
                  <a:pt x="3975683" y="28310"/>
                  <a:pt x="4062631" y="0"/>
                </a:cubicBezTo>
                <a:cubicBezTo>
                  <a:pt x="4149579" y="-28310"/>
                  <a:pt x="4312247" y="10169"/>
                  <a:pt x="4479023" y="0"/>
                </a:cubicBezTo>
                <a:cubicBezTo>
                  <a:pt x="4645799" y="-10169"/>
                  <a:pt x="4921673" y="5284"/>
                  <a:pt x="5041714" y="0"/>
                </a:cubicBezTo>
                <a:cubicBezTo>
                  <a:pt x="5161755" y="-5284"/>
                  <a:pt x="5280940" y="11718"/>
                  <a:pt x="5458106" y="0"/>
                </a:cubicBezTo>
                <a:cubicBezTo>
                  <a:pt x="5635272" y="-11718"/>
                  <a:pt x="5786848" y="31990"/>
                  <a:pt x="5874497" y="0"/>
                </a:cubicBezTo>
                <a:cubicBezTo>
                  <a:pt x="5962146" y="-31990"/>
                  <a:pt x="6117264" y="12081"/>
                  <a:pt x="6290889" y="0"/>
                </a:cubicBezTo>
                <a:cubicBezTo>
                  <a:pt x="6464514" y="-12081"/>
                  <a:pt x="6904210" y="73831"/>
                  <a:pt x="7314987" y="0"/>
                </a:cubicBezTo>
                <a:cubicBezTo>
                  <a:pt x="7344982" y="181457"/>
                  <a:pt x="7311436" y="287369"/>
                  <a:pt x="7314987" y="377026"/>
                </a:cubicBezTo>
                <a:cubicBezTo>
                  <a:pt x="7318538" y="466683"/>
                  <a:pt x="7295536" y="575675"/>
                  <a:pt x="7314987" y="769441"/>
                </a:cubicBezTo>
                <a:cubicBezTo>
                  <a:pt x="7217651" y="809454"/>
                  <a:pt x="7100205" y="746652"/>
                  <a:pt x="6898595" y="769441"/>
                </a:cubicBezTo>
                <a:cubicBezTo>
                  <a:pt x="6696985" y="792230"/>
                  <a:pt x="6629752" y="763660"/>
                  <a:pt x="6409054" y="769441"/>
                </a:cubicBezTo>
                <a:cubicBezTo>
                  <a:pt x="6188356" y="775222"/>
                  <a:pt x="6216262" y="747347"/>
                  <a:pt x="6065812" y="769441"/>
                </a:cubicBezTo>
                <a:cubicBezTo>
                  <a:pt x="5915362" y="791535"/>
                  <a:pt x="5592212" y="705634"/>
                  <a:pt x="5356821" y="769441"/>
                </a:cubicBezTo>
                <a:cubicBezTo>
                  <a:pt x="5121430" y="833248"/>
                  <a:pt x="5108180" y="731609"/>
                  <a:pt x="5013580" y="769441"/>
                </a:cubicBezTo>
                <a:cubicBezTo>
                  <a:pt x="4918980" y="807273"/>
                  <a:pt x="4535268" y="740794"/>
                  <a:pt x="4377738" y="769441"/>
                </a:cubicBezTo>
                <a:cubicBezTo>
                  <a:pt x="4220208" y="798088"/>
                  <a:pt x="3943999" y="750724"/>
                  <a:pt x="3815047" y="769441"/>
                </a:cubicBezTo>
                <a:cubicBezTo>
                  <a:pt x="3686095" y="788158"/>
                  <a:pt x="3477264" y="705129"/>
                  <a:pt x="3179206" y="769441"/>
                </a:cubicBezTo>
                <a:cubicBezTo>
                  <a:pt x="2881148" y="833753"/>
                  <a:pt x="2930600" y="767547"/>
                  <a:pt x="2762814" y="769441"/>
                </a:cubicBezTo>
                <a:cubicBezTo>
                  <a:pt x="2595028" y="771335"/>
                  <a:pt x="2409525" y="729423"/>
                  <a:pt x="2200123" y="769441"/>
                </a:cubicBezTo>
                <a:cubicBezTo>
                  <a:pt x="1990721" y="809459"/>
                  <a:pt x="2017774" y="728661"/>
                  <a:pt x="1856881" y="769441"/>
                </a:cubicBezTo>
                <a:cubicBezTo>
                  <a:pt x="1695988" y="810221"/>
                  <a:pt x="1547900" y="726656"/>
                  <a:pt x="1294190" y="769441"/>
                </a:cubicBezTo>
                <a:cubicBezTo>
                  <a:pt x="1040480" y="812226"/>
                  <a:pt x="838166" y="735306"/>
                  <a:pt x="658349" y="769441"/>
                </a:cubicBezTo>
                <a:cubicBezTo>
                  <a:pt x="478532" y="803576"/>
                  <a:pt x="252335" y="749027"/>
                  <a:pt x="0" y="769441"/>
                </a:cubicBezTo>
                <a:cubicBezTo>
                  <a:pt x="-8947" y="668103"/>
                  <a:pt x="210" y="519105"/>
                  <a:pt x="0" y="407804"/>
                </a:cubicBezTo>
                <a:cubicBezTo>
                  <a:pt x="-210" y="296503"/>
                  <a:pt x="9757" y="97032"/>
                  <a:pt x="0" y="0"/>
                </a:cubicBezTo>
                <a:close/>
              </a:path>
            </a:pathLst>
          </a:custGeom>
          <a:solidFill>
            <a:schemeClr val="bg1"/>
          </a:solidFill>
          <a:ln w="28575">
            <a:solidFill>
              <a:srgbClr val="6EBA35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255533040">
                  <a:custGeom>
                    <a:avLst/>
                    <a:gdLst>
                      <a:gd name="connsiteX0" fmla="*/ 0 w 3619500"/>
                      <a:gd name="connsiteY0" fmla="*/ 0 h 646331"/>
                      <a:gd name="connsiteX1" fmla="*/ 206033 w 3619500"/>
                      <a:gd name="connsiteY1" fmla="*/ 0 h 646331"/>
                      <a:gd name="connsiteX2" fmla="*/ 484456 w 3619500"/>
                      <a:gd name="connsiteY2" fmla="*/ 0 h 646331"/>
                      <a:gd name="connsiteX3" fmla="*/ 799074 w 3619500"/>
                      <a:gd name="connsiteY3" fmla="*/ 0 h 646331"/>
                      <a:gd name="connsiteX4" fmla="*/ 968912 w 3619500"/>
                      <a:gd name="connsiteY4" fmla="*/ 0 h 646331"/>
                      <a:gd name="connsiteX5" fmla="*/ 1247335 w 3619500"/>
                      <a:gd name="connsiteY5" fmla="*/ 0 h 646331"/>
                      <a:gd name="connsiteX6" fmla="*/ 1598148 w 3619500"/>
                      <a:gd name="connsiteY6" fmla="*/ 0 h 646331"/>
                      <a:gd name="connsiteX7" fmla="*/ 1804181 w 3619500"/>
                      <a:gd name="connsiteY7" fmla="*/ 0 h 646331"/>
                      <a:gd name="connsiteX8" fmla="*/ 2154994 w 3619500"/>
                      <a:gd name="connsiteY8" fmla="*/ 0 h 646331"/>
                      <a:gd name="connsiteX9" fmla="*/ 2469612 w 3619500"/>
                      <a:gd name="connsiteY9" fmla="*/ 0 h 646331"/>
                      <a:gd name="connsiteX10" fmla="*/ 2748035 w 3619500"/>
                      <a:gd name="connsiteY10" fmla="*/ 0 h 646331"/>
                      <a:gd name="connsiteX11" fmla="*/ 2990264 w 3619500"/>
                      <a:gd name="connsiteY11" fmla="*/ 0 h 646331"/>
                      <a:gd name="connsiteX12" fmla="*/ 3160101 w 3619500"/>
                      <a:gd name="connsiteY12" fmla="*/ 0 h 646331"/>
                      <a:gd name="connsiteX13" fmla="*/ 3329939 w 3619500"/>
                      <a:gd name="connsiteY13" fmla="*/ 0 h 646331"/>
                      <a:gd name="connsiteX14" fmla="*/ 3619500 w 3619500"/>
                      <a:gd name="connsiteY14" fmla="*/ 0 h 646331"/>
                      <a:gd name="connsiteX15" fmla="*/ 3619500 w 3619500"/>
                      <a:gd name="connsiteY15" fmla="*/ 310239 h 646331"/>
                      <a:gd name="connsiteX16" fmla="*/ 3619500 w 3619500"/>
                      <a:gd name="connsiteY16" fmla="*/ 646331 h 646331"/>
                      <a:gd name="connsiteX17" fmla="*/ 3449661 w 3619500"/>
                      <a:gd name="connsiteY17" fmla="*/ 646331 h 646331"/>
                      <a:gd name="connsiteX18" fmla="*/ 3098848 w 3619500"/>
                      <a:gd name="connsiteY18" fmla="*/ 646331 h 646331"/>
                      <a:gd name="connsiteX19" fmla="*/ 2856620 w 3619500"/>
                      <a:gd name="connsiteY19" fmla="*/ 646331 h 646331"/>
                      <a:gd name="connsiteX20" fmla="*/ 2686782 w 3619500"/>
                      <a:gd name="connsiteY20" fmla="*/ 646331 h 646331"/>
                      <a:gd name="connsiteX21" fmla="*/ 2372164 w 3619500"/>
                      <a:gd name="connsiteY21" fmla="*/ 646331 h 646331"/>
                      <a:gd name="connsiteX22" fmla="*/ 2021351 w 3619500"/>
                      <a:gd name="connsiteY22" fmla="*/ 646331 h 646331"/>
                      <a:gd name="connsiteX23" fmla="*/ 1779123 w 3619500"/>
                      <a:gd name="connsiteY23" fmla="*/ 646331 h 646331"/>
                      <a:gd name="connsiteX24" fmla="*/ 1573090 w 3619500"/>
                      <a:gd name="connsiteY24" fmla="*/ 646331 h 646331"/>
                      <a:gd name="connsiteX25" fmla="*/ 1330862 w 3619500"/>
                      <a:gd name="connsiteY25" fmla="*/ 646331 h 646331"/>
                      <a:gd name="connsiteX26" fmla="*/ 980049 w 3619500"/>
                      <a:gd name="connsiteY26" fmla="*/ 646331 h 646331"/>
                      <a:gd name="connsiteX27" fmla="*/ 665431 w 3619500"/>
                      <a:gd name="connsiteY27" fmla="*/ 646331 h 646331"/>
                      <a:gd name="connsiteX28" fmla="*/ 459398 w 3619500"/>
                      <a:gd name="connsiteY28" fmla="*/ 646331 h 646331"/>
                      <a:gd name="connsiteX29" fmla="*/ 253364 w 3619500"/>
                      <a:gd name="connsiteY29" fmla="*/ 646331 h 646331"/>
                      <a:gd name="connsiteX30" fmla="*/ 0 w 3619500"/>
                      <a:gd name="connsiteY30" fmla="*/ 646331 h 646331"/>
                      <a:gd name="connsiteX31" fmla="*/ 0 w 3619500"/>
                      <a:gd name="connsiteY31" fmla="*/ 336091 h 646331"/>
                      <a:gd name="connsiteX32" fmla="*/ 0 w 3619500"/>
                      <a:gd name="connsiteY32" fmla="*/ 0 h 646331"/>
                      <a:gd name="connsiteX0" fmla="*/ 0 w 3619500"/>
                      <a:gd name="connsiteY0" fmla="*/ 0 h 646331"/>
                      <a:gd name="connsiteX1" fmla="*/ 206033 w 3619500"/>
                      <a:gd name="connsiteY1" fmla="*/ 0 h 646331"/>
                      <a:gd name="connsiteX2" fmla="*/ 484456 w 3619500"/>
                      <a:gd name="connsiteY2" fmla="*/ 0 h 646331"/>
                      <a:gd name="connsiteX3" fmla="*/ 799074 w 3619500"/>
                      <a:gd name="connsiteY3" fmla="*/ 0 h 646331"/>
                      <a:gd name="connsiteX4" fmla="*/ 968912 w 3619500"/>
                      <a:gd name="connsiteY4" fmla="*/ 0 h 646331"/>
                      <a:gd name="connsiteX5" fmla="*/ 1283530 w 3619500"/>
                      <a:gd name="connsiteY5" fmla="*/ 0 h 646331"/>
                      <a:gd name="connsiteX6" fmla="*/ 1634343 w 3619500"/>
                      <a:gd name="connsiteY6" fmla="*/ 0 h 646331"/>
                      <a:gd name="connsiteX7" fmla="*/ 1840376 w 3619500"/>
                      <a:gd name="connsiteY7" fmla="*/ 0 h 646331"/>
                      <a:gd name="connsiteX8" fmla="*/ 2010214 w 3619500"/>
                      <a:gd name="connsiteY8" fmla="*/ 0 h 646331"/>
                      <a:gd name="connsiteX9" fmla="*/ 2216247 w 3619500"/>
                      <a:gd name="connsiteY9" fmla="*/ 0 h 646331"/>
                      <a:gd name="connsiteX10" fmla="*/ 2494670 w 3619500"/>
                      <a:gd name="connsiteY10" fmla="*/ 0 h 646331"/>
                      <a:gd name="connsiteX11" fmla="*/ 2700704 w 3619500"/>
                      <a:gd name="connsiteY11" fmla="*/ 0 h 646331"/>
                      <a:gd name="connsiteX12" fmla="*/ 2906736 w 3619500"/>
                      <a:gd name="connsiteY12" fmla="*/ 0 h 646331"/>
                      <a:gd name="connsiteX13" fmla="*/ 3112770 w 3619500"/>
                      <a:gd name="connsiteY13" fmla="*/ 0 h 646331"/>
                      <a:gd name="connsiteX14" fmla="*/ 3619500 w 3619500"/>
                      <a:gd name="connsiteY14" fmla="*/ 0 h 646331"/>
                      <a:gd name="connsiteX15" fmla="*/ 3619500 w 3619500"/>
                      <a:gd name="connsiteY15" fmla="*/ 316702 h 646331"/>
                      <a:gd name="connsiteX16" fmla="*/ 3619500 w 3619500"/>
                      <a:gd name="connsiteY16" fmla="*/ 646331 h 646331"/>
                      <a:gd name="connsiteX17" fmla="*/ 3413466 w 3619500"/>
                      <a:gd name="connsiteY17" fmla="*/ 646331 h 646331"/>
                      <a:gd name="connsiteX18" fmla="*/ 3171238 w 3619500"/>
                      <a:gd name="connsiteY18" fmla="*/ 646331 h 646331"/>
                      <a:gd name="connsiteX19" fmla="*/ 3001400 w 3619500"/>
                      <a:gd name="connsiteY19" fmla="*/ 646331 h 646331"/>
                      <a:gd name="connsiteX20" fmla="*/ 2650587 w 3619500"/>
                      <a:gd name="connsiteY20" fmla="*/ 646331 h 646331"/>
                      <a:gd name="connsiteX21" fmla="*/ 2480749 w 3619500"/>
                      <a:gd name="connsiteY21" fmla="*/ 646331 h 646331"/>
                      <a:gd name="connsiteX22" fmla="*/ 2166131 w 3619500"/>
                      <a:gd name="connsiteY22" fmla="*/ 646331 h 646331"/>
                      <a:gd name="connsiteX23" fmla="*/ 1887708 w 3619500"/>
                      <a:gd name="connsiteY23" fmla="*/ 646331 h 646331"/>
                      <a:gd name="connsiteX24" fmla="*/ 1573090 w 3619500"/>
                      <a:gd name="connsiteY24" fmla="*/ 646331 h 646331"/>
                      <a:gd name="connsiteX25" fmla="*/ 1367057 w 3619500"/>
                      <a:gd name="connsiteY25" fmla="*/ 646331 h 646331"/>
                      <a:gd name="connsiteX26" fmla="*/ 1088634 w 3619500"/>
                      <a:gd name="connsiteY26" fmla="*/ 646331 h 646331"/>
                      <a:gd name="connsiteX27" fmla="*/ 918795 w 3619500"/>
                      <a:gd name="connsiteY27" fmla="*/ 646331 h 646331"/>
                      <a:gd name="connsiteX28" fmla="*/ 640373 w 3619500"/>
                      <a:gd name="connsiteY28" fmla="*/ 646331 h 646331"/>
                      <a:gd name="connsiteX29" fmla="*/ 325755 w 3619500"/>
                      <a:gd name="connsiteY29" fmla="*/ 646331 h 646331"/>
                      <a:gd name="connsiteX30" fmla="*/ 0 w 3619500"/>
                      <a:gd name="connsiteY30" fmla="*/ 646331 h 646331"/>
                      <a:gd name="connsiteX31" fmla="*/ 0 w 3619500"/>
                      <a:gd name="connsiteY31" fmla="*/ 342555 h 646331"/>
                      <a:gd name="connsiteX32" fmla="*/ 0 w 3619500"/>
                      <a:gd name="connsiteY32" fmla="*/ 0 h 64633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</a:cxnLst>
                    <a:rect l="l" t="t" r="r" b="b"/>
                    <a:pathLst>
                      <a:path w="3619500" h="646331" fill="none" extrusionOk="0">
                        <a:moveTo>
                          <a:pt x="0" y="0"/>
                        </a:moveTo>
                        <a:cubicBezTo>
                          <a:pt x="46862" y="-25344"/>
                          <a:pt x="128215" y="-2996"/>
                          <a:pt x="206033" y="0"/>
                        </a:cubicBezTo>
                        <a:cubicBezTo>
                          <a:pt x="276056" y="-25520"/>
                          <a:pt x="409884" y="34647"/>
                          <a:pt x="484456" y="0"/>
                        </a:cubicBezTo>
                        <a:cubicBezTo>
                          <a:pt x="577358" y="2208"/>
                          <a:pt x="687621" y="-5626"/>
                          <a:pt x="799074" y="0"/>
                        </a:cubicBezTo>
                        <a:cubicBezTo>
                          <a:pt x="923665" y="-14007"/>
                          <a:pt x="880503" y="17512"/>
                          <a:pt x="968912" y="0"/>
                        </a:cubicBezTo>
                        <a:cubicBezTo>
                          <a:pt x="1057905" y="4681"/>
                          <a:pt x="1110776" y="12328"/>
                          <a:pt x="1247335" y="0"/>
                        </a:cubicBezTo>
                        <a:cubicBezTo>
                          <a:pt x="1382568" y="-8828"/>
                          <a:pt x="1507044" y="3315"/>
                          <a:pt x="1598148" y="0"/>
                        </a:cubicBezTo>
                        <a:cubicBezTo>
                          <a:pt x="1679764" y="-8616"/>
                          <a:pt x="1696958" y="41205"/>
                          <a:pt x="1804181" y="0"/>
                        </a:cubicBezTo>
                        <a:cubicBezTo>
                          <a:pt x="1876901" y="-28459"/>
                          <a:pt x="2073511" y="28432"/>
                          <a:pt x="2154994" y="0"/>
                        </a:cubicBezTo>
                        <a:cubicBezTo>
                          <a:pt x="2241188" y="-46464"/>
                          <a:pt x="2370294" y="23625"/>
                          <a:pt x="2469612" y="0"/>
                        </a:cubicBezTo>
                        <a:cubicBezTo>
                          <a:pt x="2543312" y="-30324"/>
                          <a:pt x="2647649" y="40288"/>
                          <a:pt x="2748035" y="0"/>
                        </a:cubicBezTo>
                        <a:cubicBezTo>
                          <a:pt x="2858251" y="-22310"/>
                          <a:pt x="2887691" y="64128"/>
                          <a:pt x="2990264" y="0"/>
                        </a:cubicBezTo>
                        <a:cubicBezTo>
                          <a:pt x="3084093" y="-44911"/>
                          <a:pt x="3132005" y="5895"/>
                          <a:pt x="3160101" y="0"/>
                        </a:cubicBezTo>
                        <a:cubicBezTo>
                          <a:pt x="3201116" y="-13271"/>
                          <a:pt x="3291763" y="4457"/>
                          <a:pt x="3329939" y="0"/>
                        </a:cubicBezTo>
                        <a:cubicBezTo>
                          <a:pt x="3375428" y="11225"/>
                          <a:pt x="3474936" y="18952"/>
                          <a:pt x="3619500" y="0"/>
                        </a:cubicBezTo>
                        <a:cubicBezTo>
                          <a:pt x="3625798" y="99615"/>
                          <a:pt x="3596984" y="187635"/>
                          <a:pt x="3619500" y="310239"/>
                        </a:cubicBezTo>
                        <a:cubicBezTo>
                          <a:pt x="3611394" y="415129"/>
                          <a:pt x="3619715" y="572066"/>
                          <a:pt x="3619500" y="646331"/>
                        </a:cubicBezTo>
                        <a:cubicBezTo>
                          <a:pt x="3557577" y="673297"/>
                          <a:pt x="3512381" y="642974"/>
                          <a:pt x="3449661" y="646331"/>
                        </a:cubicBezTo>
                        <a:cubicBezTo>
                          <a:pt x="3375661" y="621384"/>
                          <a:pt x="3265734" y="582522"/>
                          <a:pt x="3098848" y="646331"/>
                        </a:cubicBezTo>
                        <a:cubicBezTo>
                          <a:pt x="2927575" y="681949"/>
                          <a:pt x="2952683" y="639208"/>
                          <a:pt x="2856620" y="646331"/>
                        </a:cubicBezTo>
                        <a:cubicBezTo>
                          <a:pt x="2760735" y="650585"/>
                          <a:pt x="2759750" y="627992"/>
                          <a:pt x="2686782" y="646331"/>
                        </a:cubicBezTo>
                        <a:cubicBezTo>
                          <a:pt x="2646537" y="684132"/>
                          <a:pt x="2506937" y="638134"/>
                          <a:pt x="2372164" y="646331"/>
                        </a:cubicBezTo>
                        <a:cubicBezTo>
                          <a:pt x="2256999" y="650559"/>
                          <a:pt x="2103835" y="596965"/>
                          <a:pt x="2021351" y="646331"/>
                        </a:cubicBezTo>
                        <a:cubicBezTo>
                          <a:pt x="1915780" y="687664"/>
                          <a:pt x="1916418" y="630540"/>
                          <a:pt x="1779123" y="646331"/>
                        </a:cubicBezTo>
                        <a:cubicBezTo>
                          <a:pt x="1662945" y="659662"/>
                          <a:pt x="1631754" y="619264"/>
                          <a:pt x="1573090" y="646331"/>
                        </a:cubicBezTo>
                        <a:cubicBezTo>
                          <a:pt x="1527736" y="662966"/>
                          <a:pt x="1419141" y="639873"/>
                          <a:pt x="1330862" y="646331"/>
                        </a:cubicBezTo>
                        <a:cubicBezTo>
                          <a:pt x="1261059" y="672726"/>
                          <a:pt x="1052612" y="600316"/>
                          <a:pt x="980049" y="646331"/>
                        </a:cubicBezTo>
                        <a:cubicBezTo>
                          <a:pt x="881830" y="701674"/>
                          <a:pt x="764741" y="620710"/>
                          <a:pt x="665431" y="646331"/>
                        </a:cubicBezTo>
                        <a:cubicBezTo>
                          <a:pt x="569245" y="662396"/>
                          <a:pt x="523860" y="621545"/>
                          <a:pt x="459398" y="646331"/>
                        </a:cubicBezTo>
                        <a:cubicBezTo>
                          <a:pt x="393914" y="665262"/>
                          <a:pt x="297663" y="631059"/>
                          <a:pt x="253364" y="646331"/>
                        </a:cubicBezTo>
                        <a:cubicBezTo>
                          <a:pt x="202004" y="672702"/>
                          <a:pt x="87402" y="612912"/>
                          <a:pt x="0" y="646331"/>
                        </a:cubicBezTo>
                        <a:cubicBezTo>
                          <a:pt x="-4999" y="518795"/>
                          <a:pt x="-3020" y="483837"/>
                          <a:pt x="0" y="336091"/>
                        </a:cubicBezTo>
                        <a:cubicBezTo>
                          <a:pt x="-26097" y="195207"/>
                          <a:pt x="-14174" y="97253"/>
                          <a:pt x="0" y="0"/>
                        </a:cubicBezTo>
                        <a:close/>
                      </a:path>
                      <a:path w="3619500" h="646331" stroke="0" extrusionOk="0">
                        <a:moveTo>
                          <a:pt x="0" y="0"/>
                        </a:moveTo>
                        <a:cubicBezTo>
                          <a:pt x="89222" y="-7497"/>
                          <a:pt x="148101" y="26947"/>
                          <a:pt x="206033" y="0"/>
                        </a:cubicBezTo>
                        <a:cubicBezTo>
                          <a:pt x="258284" y="-51290"/>
                          <a:pt x="363485" y="-8573"/>
                          <a:pt x="484456" y="0"/>
                        </a:cubicBezTo>
                        <a:cubicBezTo>
                          <a:pt x="589343" y="-13282"/>
                          <a:pt x="731108" y="59878"/>
                          <a:pt x="799074" y="0"/>
                        </a:cubicBezTo>
                        <a:cubicBezTo>
                          <a:pt x="859138" y="-54296"/>
                          <a:pt x="882222" y="25880"/>
                          <a:pt x="968912" y="0"/>
                        </a:cubicBezTo>
                        <a:cubicBezTo>
                          <a:pt x="1049035" y="-45003"/>
                          <a:pt x="1193705" y="26329"/>
                          <a:pt x="1283530" y="0"/>
                        </a:cubicBezTo>
                        <a:cubicBezTo>
                          <a:pt x="1368569" y="-11136"/>
                          <a:pt x="1496775" y="-6468"/>
                          <a:pt x="1634343" y="0"/>
                        </a:cubicBezTo>
                        <a:cubicBezTo>
                          <a:pt x="1774780" y="-26649"/>
                          <a:pt x="1785150" y="24313"/>
                          <a:pt x="1840376" y="0"/>
                        </a:cubicBezTo>
                        <a:cubicBezTo>
                          <a:pt x="1903965" y="-38714"/>
                          <a:pt x="1964674" y="11244"/>
                          <a:pt x="2010214" y="0"/>
                        </a:cubicBezTo>
                        <a:cubicBezTo>
                          <a:pt x="2070659" y="-13987"/>
                          <a:pt x="2136665" y="15437"/>
                          <a:pt x="2216247" y="0"/>
                        </a:cubicBezTo>
                        <a:cubicBezTo>
                          <a:pt x="2303287" y="-23360"/>
                          <a:pt x="2445505" y="10308"/>
                          <a:pt x="2494670" y="0"/>
                        </a:cubicBezTo>
                        <a:cubicBezTo>
                          <a:pt x="2557512" y="1916"/>
                          <a:pt x="2623661" y="13434"/>
                          <a:pt x="2700704" y="0"/>
                        </a:cubicBezTo>
                        <a:cubicBezTo>
                          <a:pt x="2799087" y="-2802"/>
                          <a:pt x="2868136" y="32093"/>
                          <a:pt x="2906736" y="0"/>
                        </a:cubicBezTo>
                        <a:cubicBezTo>
                          <a:pt x="2967543" y="-25005"/>
                          <a:pt x="3024446" y="11496"/>
                          <a:pt x="3112770" y="0"/>
                        </a:cubicBezTo>
                        <a:cubicBezTo>
                          <a:pt x="3201167" y="49151"/>
                          <a:pt x="3436960" y="51438"/>
                          <a:pt x="3619500" y="0"/>
                        </a:cubicBezTo>
                        <a:cubicBezTo>
                          <a:pt x="3637943" y="168950"/>
                          <a:pt x="3606779" y="260292"/>
                          <a:pt x="3619500" y="316702"/>
                        </a:cubicBezTo>
                        <a:cubicBezTo>
                          <a:pt x="3619836" y="387429"/>
                          <a:pt x="3592605" y="503429"/>
                          <a:pt x="3619500" y="646331"/>
                        </a:cubicBezTo>
                        <a:cubicBezTo>
                          <a:pt x="3575201" y="661199"/>
                          <a:pt x="3520991" y="618655"/>
                          <a:pt x="3413466" y="646331"/>
                        </a:cubicBezTo>
                        <a:cubicBezTo>
                          <a:pt x="3309005" y="670360"/>
                          <a:pt x="3273272" y="639374"/>
                          <a:pt x="3171238" y="646331"/>
                        </a:cubicBezTo>
                        <a:cubicBezTo>
                          <a:pt x="3055418" y="647745"/>
                          <a:pt x="3079151" y="632530"/>
                          <a:pt x="3001400" y="646331"/>
                        </a:cubicBezTo>
                        <a:cubicBezTo>
                          <a:pt x="2913068" y="662560"/>
                          <a:pt x="2739609" y="596076"/>
                          <a:pt x="2650587" y="646331"/>
                        </a:cubicBezTo>
                        <a:cubicBezTo>
                          <a:pt x="2532704" y="700110"/>
                          <a:pt x="2523018" y="613933"/>
                          <a:pt x="2480749" y="646331"/>
                        </a:cubicBezTo>
                        <a:cubicBezTo>
                          <a:pt x="2438432" y="688311"/>
                          <a:pt x="2249505" y="599476"/>
                          <a:pt x="2166131" y="646331"/>
                        </a:cubicBezTo>
                        <a:cubicBezTo>
                          <a:pt x="2086514" y="652668"/>
                          <a:pt x="1949218" y="649432"/>
                          <a:pt x="1887708" y="646331"/>
                        </a:cubicBezTo>
                        <a:cubicBezTo>
                          <a:pt x="1804840" y="689342"/>
                          <a:pt x="1720481" y="597963"/>
                          <a:pt x="1573090" y="646331"/>
                        </a:cubicBezTo>
                        <a:cubicBezTo>
                          <a:pt x="1412710" y="710998"/>
                          <a:pt x="1444049" y="650655"/>
                          <a:pt x="1367057" y="646331"/>
                        </a:cubicBezTo>
                        <a:cubicBezTo>
                          <a:pt x="1293539" y="634325"/>
                          <a:pt x="1170607" y="607123"/>
                          <a:pt x="1088634" y="646331"/>
                        </a:cubicBezTo>
                        <a:cubicBezTo>
                          <a:pt x="983629" y="689226"/>
                          <a:pt x="1000054" y="621651"/>
                          <a:pt x="918795" y="646331"/>
                        </a:cubicBezTo>
                        <a:cubicBezTo>
                          <a:pt x="852280" y="691631"/>
                          <a:pt x="785927" y="590723"/>
                          <a:pt x="640373" y="646331"/>
                        </a:cubicBezTo>
                        <a:cubicBezTo>
                          <a:pt x="512292" y="695503"/>
                          <a:pt x="432217" y="631749"/>
                          <a:pt x="325755" y="646331"/>
                        </a:cubicBezTo>
                        <a:cubicBezTo>
                          <a:pt x="205133" y="688330"/>
                          <a:pt x="117433" y="650879"/>
                          <a:pt x="0" y="646331"/>
                        </a:cubicBezTo>
                        <a:cubicBezTo>
                          <a:pt x="-1680" y="559345"/>
                          <a:pt x="10027" y="439664"/>
                          <a:pt x="0" y="342555"/>
                        </a:cubicBezTo>
                        <a:cubicBezTo>
                          <a:pt x="-5838" y="252169"/>
                          <a:pt x="-7619" y="70651"/>
                          <a:pt x="0" y="0"/>
                        </a:cubicBezTo>
                        <a:close/>
                      </a:path>
                      <a:path w="3619500" h="646331" fill="none" stroke="0" extrusionOk="0">
                        <a:moveTo>
                          <a:pt x="0" y="0"/>
                        </a:moveTo>
                        <a:cubicBezTo>
                          <a:pt x="65043" y="-24376"/>
                          <a:pt x="137681" y="6259"/>
                          <a:pt x="206033" y="0"/>
                        </a:cubicBezTo>
                        <a:cubicBezTo>
                          <a:pt x="263430" y="5420"/>
                          <a:pt x="394013" y="25525"/>
                          <a:pt x="484456" y="0"/>
                        </a:cubicBezTo>
                        <a:cubicBezTo>
                          <a:pt x="564764" y="-26363"/>
                          <a:pt x="652428" y="-4540"/>
                          <a:pt x="799074" y="0"/>
                        </a:cubicBezTo>
                        <a:cubicBezTo>
                          <a:pt x="922396" y="1397"/>
                          <a:pt x="887159" y="3039"/>
                          <a:pt x="968912" y="0"/>
                        </a:cubicBezTo>
                        <a:cubicBezTo>
                          <a:pt x="1062892" y="-3092"/>
                          <a:pt x="1112352" y="19912"/>
                          <a:pt x="1247335" y="0"/>
                        </a:cubicBezTo>
                        <a:cubicBezTo>
                          <a:pt x="1392625" y="6009"/>
                          <a:pt x="1516425" y="8078"/>
                          <a:pt x="1598148" y="0"/>
                        </a:cubicBezTo>
                        <a:cubicBezTo>
                          <a:pt x="1666807" y="-21909"/>
                          <a:pt x="1705772" y="43672"/>
                          <a:pt x="1804181" y="0"/>
                        </a:cubicBezTo>
                        <a:cubicBezTo>
                          <a:pt x="1900274" y="-34404"/>
                          <a:pt x="2043428" y="22342"/>
                          <a:pt x="2154994" y="0"/>
                        </a:cubicBezTo>
                        <a:cubicBezTo>
                          <a:pt x="2232734" y="-36850"/>
                          <a:pt x="2391985" y="57808"/>
                          <a:pt x="2469612" y="0"/>
                        </a:cubicBezTo>
                        <a:cubicBezTo>
                          <a:pt x="2577472" y="-54273"/>
                          <a:pt x="2633580" y="42897"/>
                          <a:pt x="2748035" y="0"/>
                        </a:cubicBezTo>
                        <a:cubicBezTo>
                          <a:pt x="2849100" y="-21387"/>
                          <a:pt x="2917341" y="30865"/>
                          <a:pt x="2990264" y="0"/>
                        </a:cubicBezTo>
                        <a:cubicBezTo>
                          <a:pt x="3093508" y="-44496"/>
                          <a:pt x="3128330" y="21467"/>
                          <a:pt x="3160101" y="0"/>
                        </a:cubicBezTo>
                        <a:cubicBezTo>
                          <a:pt x="3193662" y="-11368"/>
                          <a:pt x="3285767" y="-459"/>
                          <a:pt x="3329939" y="0"/>
                        </a:cubicBezTo>
                        <a:cubicBezTo>
                          <a:pt x="3363133" y="-202"/>
                          <a:pt x="3453252" y="26521"/>
                          <a:pt x="3619500" y="0"/>
                        </a:cubicBezTo>
                        <a:cubicBezTo>
                          <a:pt x="3605928" y="72412"/>
                          <a:pt x="3590150" y="214161"/>
                          <a:pt x="3619500" y="310239"/>
                        </a:cubicBezTo>
                        <a:cubicBezTo>
                          <a:pt x="3643655" y="422791"/>
                          <a:pt x="3607706" y="590130"/>
                          <a:pt x="3619500" y="646331"/>
                        </a:cubicBezTo>
                        <a:cubicBezTo>
                          <a:pt x="3574895" y="670084"/>
                          <a:pt x="3517273" y="639637"/>
                          <a:pt x="3449661" y="646331"/>
                        </a:cubicBezTo>
                        <a:cubicBezTo>
                          <a:pt x="3383484" y="648209"/>
                          <a:pt x="3267387" y="611522"/>
                          <a:pt x="3098848" y="646331"/>
                        </a:cubicBezTo>
                        <a:cubicBezTo>
                          <a:pt x="2931287" y="698850"/>
                          <a:pt x="2965152" y="629309"/>
                          <a:pt x="2856620" y="646331"/>
                        </a:cubicBezTo>
                        <a:cubicBezTo>
                          <a:pt x="2755040" y="655342"/>
                          <a:pt x="2757586" y="626802"/>
                          <a:pt x="2686782" y="646331"/>
                        </a:cubicBezTo>
                        <a:cubicBezTo>
                          <a:pt x="2617103" y="663202"/>
                          <a:pt x="2507975" y="635641"/>
                          <a:pt x="2372164" y="646331"/>
                        </a:cubicBezTo>
                        <a:cubicBezTo>
                          <a:pt x="2233114" y="662410"/>
                          <a:pt x="2120291" y="580813"/>
                          <a:pt x="2021351" y="646331"/>
                        </a:cubicBezTo>
                        <a:cubicBezTo>
                          <a:pt x="1922968" y="686979"/>
                          <a:pt x="1897422" y="624397"/>
                          <a:pt x="1779123" y="646331"/>
                        </a:cubicBezTo>
                        <a:cubicBezTo>
                          <a:pt x="1653969" y="670011"/>
                          <a:pt x="1624931" y="627113"/>
                          <a:pt x="1573090" y="646331"/>
                        </a:cubicBezTo>
                        <a:cubicBezTo>
                          <a:pt x="1517958" y="674759"/>
                          <a:pt x="1402750" y="622344"/>
                          <a:pt x="1330862" y="646331"/>
                        </a:cubicBezTo>
                        <a:cubicBezTo>
                          <a:pt x="1250173" y="653814"/>
                          <a:pt x="1048649" y="593174"/>
                          <a:pt x="980049" y="646331"/>
                        </a:cubicBezTo>
                        <a:cubicBezTo>
                          <a:pt x="888145" y="695652"/>
                          <a:pt x="763089" y="618238"/>
                          <a:pt x="665431" y="646331"/>
                        </a:cubicBezTo>
                        <a:cubicBezTo>
                          <a:pt x="569504" y="664202"/>
                          <a:pt x="522555" y="623323"/>
                          <a:pt x="459398" y="646331"/>
                        </a:cubicBezTo>
                        <a:cubicBezTo>
                          <a:pt x="396596" y="677664"/>
                          <a:pt x="302817" y="629709"/>
                          <a:pt x="253364" y="646331"/>
                        </a:cubicBezTo>
                        <a:cubicBezTo>
                          <a:pt x="230045" y="664586"/>
                          <a:pt x="76968" y="640834"/>
                          <a:pt x="0" y="646331"/>
                        </a:cubicBezTo>
                        <a:cubicBezTo>
                          <a:pt x="-8153" y="512332"/>
                          <a:pt x="4524" y="481013"/>
                          <a:pt x="0" y="336091"/>
                        </a:cubicBezTo>
                        <a:cubicBezTo>
                          <a:pt x="11885" y="178572"/>
                          <a:pt x="6811" y="91723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: 4 = 6,75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图片 8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86" r="34394"/>
          <a:stretch/>
        </p:blipFill>
        <p:spPr>
          <a:xfrm>
            <a:off x="9474434" y="5220146"/>
            <a:ext cx="1306980" cy="1711768"/>
          </a:xfrm>
          <a:prstGeom prst="ellipse">
            <a:avLst/>
          </a:prstGeom>
        </p:spPr>
      </p:pic>
      <p:sp>
        <p:nvSpPr>
          <p:cNvPr id="29" name="Text Box 38">
            <a:extLst>
              <a:ext uri="{FF2B5EF4-FFF2-40B4-BE49-F238E27FC236}">
                <a16:creationId xmlns:a16="http://schemas.microsoft.com/office/drawing/2014/main" id="{7DBABC57-48D8-B940-B94F-AFA400DC5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497" y="811288"/>
            <a:ext cx="5754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ô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2" name="Text Box 39">
            <a:extLst>
              <a:ext uri="{FF2B5EF4-FFF2-40B4-BE49-F238E27FC236}">
                <a16:creationId xmlns:a16="http://schemas.microsoft.com/office/drawing/2014/main" id="{997C06A2-977A-DC4E-97D6-F597E75A2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0" y="1558656"/>
            <a:ext cx="638175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7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Line 40">
            <a:extLst>
              <a:ext uri="{FF2B5EF4-FFF2-40B4-BE49-F238E27FC236}">
                <a16:creationId xmlns:a16="http://schemas.microsoft.com/office/drawing/2014/main" id="{D36D2CD6-8147-A44A-87E4-82299070F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6250" y="1558656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3200"/>
          </a:p>
        </p:txBody>
      </p:sp>
      <p:sp>
        <p:nvSpPr>
          <p:cNvPr id="34" name="Line 41">
            <a:extLst>
              <a:ext uri="{FF2B5EF4-FFF2-40B4-BE49-F238E27FC236}">
                <a16:creationId xmlns:a16="http://schemas.microsoft.com/office/drawing/2014/main" id="{49A05CE4-5190-7D49-9B4F-749EA8A9C7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6250" y="2066656"/>
            <a:ext cx="99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 sz="3200"/>
          </a:p>
        </p:txBody>
      </p:sp>
      <p:sp>
        <p:nvSpPr>
          <p:cNvPr id="35" name="Text Box 42">
            <a:extLst>
              <a:ext uri="{FF2B5EF4-FFF2-40B4-BE49-F238E27FC236}">
                <a16:creationId xmlns:a16="http://schemas.microsoft.com/office/drawing/2014/main" id="{21A9E00D-F699-6443-B9C0-36BF48A3B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0" y="1558656"/>
            <a:ext cx="5334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Text Box 43">
            <a:extLst>
              <a:ext uri="{FF2B5EF4-FFF2-40B4-BE49-F238E27FC236}">
                <a16:creationId xmlns:a16="http://schemas.microsoft.com/office/drawing/2014/main" id="{307F0CB7-C98B-4944-B012-08A2EC171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1398319"/>
            <a:ext cx="361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27 chia 4 được 6, viết 6;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7" name="Text Box 44">
            <a:extLst>
              <a:ext uri="{FF2B5EF4-FFF2-40B4-BE49-F238E27FC236}">
                <a16:creationId xmlns:a16="http://schemas.microsoft.com/office/drawing/2014/main" id="{B200D054-DBB1-5248-97E9-EDABD446C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849" y="2053670"/>
            <a:ext cx="4572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8" name="Text Box 45">
            <a:extLst>
              <a:ext uri="{FF2B5EF4-FFF2-40B4-BE49-F238E27FC236}">
                <a16:creationId xmlns:a16="http://schemas.microsoft.com/office/drawing/2014/main" id="{28B1200B-D125-1045-8DC1-70D3CCF8E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127" y="2019525"/>
            <a:ext cx="4572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Text Box 46">
            <a:extLst>
              <a:ext uri="{FF2B5EF4-FFF2-40B4-BE49-F238E27FC236}">
                <a16:creationId xmlns:a16="http://schemas.microsoft.com/office/drawing/2014/main" id="{765740E7-7F78-7D48-8533-B4A14DE98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651" y="2029857"/>
            <a:ext cx="381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47">
            <a:extLst>
              <a:ext uri="{FF2B5EF4-FFF2-40B4-BE49-F238E27FC236}">
                <a16:creationId xmlns:a16="http://schemas.microsoft.com/office/drawing/2014/main" id="{287A3E3C-D291-8143-8D8E-F2EEDE611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2891870"/>
            <a:ext cx="455613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1" name="Text Box 48">
            <a:extLst>
              <a:ext uri="{FF2B5EF4-FFF2-40B4-BE49-F238E27FC236}">
                <a16:creationId xmlns:a16="http://schemas.microsoft.com/office/drawing/2014/main" id="{710A1DDD-6DEA-F047-9E0F-6F52B89DE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837" y="2041763"/>
            <a:ext cx="381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 Box 49">
            <a:extLst>
              <a:ext uri="{FF2B5EF4-FFF2-40B4-BE49-F238E27FC236}">
                <a16:creationId xmlns:a16="http://schemas.microsoft.com/office/drawing/2014/main" id="{1657A0C3-18DE-3F46-8876-6D7D8CB69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0250" y="2349231"/>
            <a:ext cx="75707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Để chia tiếp, ta viết dấu phẩy v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o bên phải 6 v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viết thêm chữ số 0 v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o bên phải 3 để được 30.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 Box 50">
            <a:extLst>
              <a:ext uri="{FF2B5EF4-FFF2-40B4-BE49-F238E27FC236}">
                <a16:creationId xmlns:a16="http://schemas.microsoft.com/office/drawing/2014/main" id="{6DF82393-9B75-154D-93CB-588413D22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4550" y="1926956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6 nhân 4 bằng 24; 27 trừ 24 bằng 3, viết 3.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 Box 51">
            <a:extLst>
              <a:ext uri="{FF2B5EF4-FFF2-40B4-BE49-F238E27FC236}">
                <a16:creationId xmlns:a16="http://schemas.microsoft.com/office/drawing/2014/main" id="{675C84C1-8F13-284E-B73D-B46F3A7B6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3157269"/>
            <a:ext cx="434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30 chia 4 được 7, viết 7;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Text Box 52">
            <a:extLst>
              <a:ext uri="{FF2B5EF4-FFF2-40B4-BE49-F238E27FC236}">
                <a16:creationId xmlns:a16="http://schemas.microsoft.com/office/drawing/2014/main" id="{F664A8A9-6724-1F43-945B-63E798968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3627169"/>
            <a:ext cx="666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7 nhân 4 bằng 28; 30 trừ 28 bằng 2, viết 2.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Text Box 53">
            <a:extLst>
              <a:ext uri="{FF2B5EF4-FFF2-40B4-BE49-F238E27FC236}">
                <a16:creationId xmlns:a16="http://schemas.microsoft.com/office/drawing/2014/main" id="{0BE0B245-D403-384D-B708-476249C32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2472770"/>
            <a:ext cx="381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7" name="Text Box 54">
            <a:extLst>
              <a:ext uri="{FF2B5EF4-FFF2-40B4-BE49-F238E27FC236}">
                <a16:creationId xmlns:a16="http://schemas.microsoft.com/office/drawing/2014/main" id="{765D40C2-CA2F-BA42-BB8C-B6E83E0FE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2472770"/>
            <a:ext cx="3048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8" name="Text Box 55">
            <a:extLst>
              <a:ext uri="{FF2B5EF4-FFF2-40B4-BE49-F238E27FC236}">
                <a16:creationId xmlns:a16="http://schemas.microsoft.com/office/drawing/2014/main" id="{7EFD7914-26B7-2A42-B4FB-AD477CEE2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4135169"/>
            <a:ext cx="7604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Viết thêm chữ số 0 v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o bên phải 2 được 20;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9" name="Text Box 56">
            <a:extLst>
              <a:ext uri="{FF2B5EF4-FFF2-40B4-BE49-F238E27FC236}">
                <a16:creationId xmlns:a16="http://schemas.microsoft.com/office/drawing/2014/main" id="{5EE62FB8-3B85-704E-BC85-9012A1BC0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0600" y="2053669"/>
            <a:ext cx="4572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0" name="Text Box 57">
            <a:extLst>
              <a:ext uri="{FF2B5EF4-FFF2-40B4-BE49-F238E27FC236}">
                <a16:creationId xmlns:a16="http://schemas.microsoft.com/office/drawing/2014/main" id="{71FF2FE2-8F40-6A40-8597-C22BA4A06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4528869"/>
            <a:ext cx="6854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20 chia 4 được 5, viết 5;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1" name="Text Box 58">
            <a:extLst>
              <a:ext uri="{FF2B5EF4-FFF2-40B4-BE49-F238E27FC236}">
                <a16:creationId xmlns:a16="http://schemas.microsoft.com/office/drawing/2014/main" id="{1080B1D8-6713-654D-A340-881E49046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7577" y="2019525"/>
            <a:ext cx="4572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2" name="Text Box 59">
            <a:extLst>
              <a:ext uri="{FF2B5EF4-FFF2-40B4-BE49-F238E27FC236}">
                <a16:creationId xmlns:a16="http://schemas.microsoft.com/office/drawing/2014/main" id="{1C365102-A453-3846-B62C-B3D7CCF43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4917806"/>
            <a:ext cx="7135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5 nhân 4 bằng 20; 20 trừ 20 bằng 0, viết 0.</a:t>
            </a: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184275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0"/>
                            </p:stCondLst>
                            <p:childTnLst>
                              <p:par>
                                <p:cTn id="1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80"/>
                            </p:stCondLst>
                            <p:childTnLst>
                              <p:par>
                                <p:cTn id="1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1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  <p:bldP spid="29" grpId="0"/>
      <p:bldP spid="32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8851" y="2475351"/>
            <a:ext cx="3147172" cy="3776606"/>
          </a:xfrm>
          <a:prstGeom prst="rect">
            <a:avLst/>
          </a:prstGeom>
        </p:spPr>
      </p:pic>
      <p:pic>
        <p:nvPicPr>
          <p:cNvPr id="22" name="图片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46" r="28738"/>
          <a:stretch/>
        </p:blipFill>
        <p:spPr>
          <a:xfrm>
            <a:off x="9842127" y="-214671"/>
            <a:ext cx="2361603" cy="6858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823" y="921361"/>
            <a:ext cx="897518" cy="47851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237" y="230332"/>
            <a:ext cx="988966" cy="56371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64" y="-32831"/>
            <a:ext cx="1515113" cy="151511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79" y="703199"/>
            <a:ext cx="1828502" cy="1042246"/>
          </a:xfrm>
          <a:prstGeom prst="rect">
            <a:avLst/>
          </a:prstGeom>
        </p:spPr>
      </p:pic>
      <p:sp>
        <p:nvSpPr>
          <p:cNvPr id="8" name="Subtitle 2"/>
          <p:cNvSpPr txBox="1"/>
          <p:nvPr/>
        </p:nvSpPr>
        <p:spPr>
          <a:xfrm>
            <a:off x="4235266" y="3237657"/>
            <a:ext cx="3723098" cy="3228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/>
            <a:r>
              <a:rPr lang="zh-CN" altLang="en-US" sz="16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教育机构通用</a:t>
            </a:r>
            <a:r>
              <a:rPr lang="en-US" altLang="zh-CN" sz="16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PPT</a:t>
            </a:r>
            <a:r>
              <a:rPr lang="zh-CN" altLang="en-US" sz="1600" b="1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课件</a:t>
            </a:r>
          </a:p>
        </p:txBody>
      </p:sp>
      <p:pic>
        <p:nvPicPr>
          <p:cNvPr id="11" name="PA_MakeIt Last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-765599" y="-1676722"/>
            <a:ext cx="609600" cy="609600"/>
          </a:xfrm>
          <a:prstGeom prst="rect">
            <a:avLst/>
          </a:prstGeom>
        </p:spPr>
      </p:pic>
      <p:sp>
        <p:nvSpPr>
          <p:cNvPr id="9" name="AutoShape 8" descr="Đôrêmon - Bài viết | Faceboo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10" descr="Đôrêmon - Bài viết | Facebook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6" name="Picture 12" descr="ชิซูกะ - usalisenbah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718" y="1746843"/>
            <a:ext cx="2011651" cy="355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ounded Rectangular Callout 26"/>
          <p:cNvSpPr/>
          <p:nvPr/>
        </p:nvSpPr>
        <p:spPr>
          <a:xfrm>
            <a:off x="6674096" y="1029429"/>
            <a:ext cx="4900734" cy="1151352"/>
          </a:xfrm>
          <a:prstGeom prst="wedgeRoundRectCallout">
            <a:avLst>
              <a:gd name="adj1" fmla="val -17031"/>
              <a:gd name="adj2" fmla="val 101104"/>
              <a:gd name="adj3" fmla="val 16667"/>
            </a:avLst>
          </a:prstGeom>
          <a:ln w="28575">
            <a:solidFill>
              <a:srgbClr val="74AC40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71044" y="1183958"/>
            <a:ext cx="52305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!!</a:t>
            </a:r>
          </a:p>
        </p:txBody>
      </p:sp>
      <p:pic>
        <p:nvPicPr>
          <p:cNvPr id="29" name="图片 4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9" y="1395167"/>
            <a:ext cx="2733080" cy="248950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123" y="2694281"/>
            <a:ext cx="3262579" cy="3465584"/>
          </a:xfrm>
          <a:prstGeom prst="rect">
            <a:avLst/>
          </a:prstGeom>
        </p:spPr>
      </p:pic>
      <p:pic>
        <p:nvPicPr>
          <p:cNvPr id="31" name="图片 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25"/>
          <a:stretch/>
        </p:blipFill>
        <p:spPr>
          <a:xfrm>
            <a:off x="-14111" y="4229637"/>
            <a:ext cx="12192000" cy="2668141"/>
          </a:xfrm>
          <a:prstGeom prst="rect">
            <a:avLst/>
          </a:prstGeom>
        </p:spPr>
      </p:pic>
      <p:pic>
        <p:nvPicPr>
          <p:cNvPr id="18" name="PA_图片 28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97"/>
          <a:stretch>
            <a:fillRect/>
          </a:stretch>
        </p:blipFill>
        <p:spPr>
          <a:xfrm>
            <a:off x="-47779" y="2643557"/>
            <a:ext cx="2699029" cy="41153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577" y="-768"/>
            <a:ext cx="1828502" cy="10422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099" y="152116"/>
            <a:ext cx="1828502" cy="1042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7155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1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27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Google Shape;709;p27"/>
          <p:cNvSpPr/>
          <p:nvPr/>
        </p:nvSpPr>
        <p:spPr>
          <a:xfrm>
            <a:off x="2325093" y="149604"/>
            <a:ext cx="7653607" cy="2009771"/>
          </a:xfrm>
          <a:prstGeom prst="roundRect">
            <a:avLst>
              <a:gd name="adj" fmla="val 13942"/>
            </a:avLst>
          </a:prstGeom>
          <a:solidFill>
            <a:srgbClr val="FED58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713" name="Google Shape;713;p27"/>
          <p:cNvSpPr/>
          <p:nvPr/>
        </p:nvSpPr>
        <p:spPr>
          <a:xfrm rot="5400000">
            <a:off x="5074472" y="-2784729"/>
            <a:ext cx="2121743" cy="7835024"/>
          </a:xfrm>
          <a:custGeom>
            <a:avLst/>
            <a:gdLst/>
            <a:ahLst/>
            <a:cxnLst/>
            <a:rect l="l" t="t" r="r" b="b"/>
            <a:pathLst>
              <a:path w="65863" h="92137" extrusionOk="0">
                <a:moveTo>
                  <a:pt x="32655" y="958"/>
                </a:moveTo>
                <a:cubicBezTo>
                  <a:pt x="32876" y="958"/>
                  <a:pt x="33088" y="1031"/>
                  <a:pt x="33295" y="1057"/>
                </a:cubicBezTo>
                <a:cubicBezTo>
                  <a:pt x="33541" y="1089"/>
                  <a:pt x="33787" y="1098"/>
                  <a:pt x="34032" y="1098"/>
                </a:cubicBezTo>
                <a:cubicBezTo>
                  <a:pt x="34416" y="1098"/>
                  <a:pt x="34798" y="1075"/>
                  <a:pt x="35181" y="1075"/>
                </a:cubicBezTo>
                <a:cubicBezTo>
                  <a:pt x="35282" y="1075"/>
                  <a:pt x="35382" y="1076"/>
                  <a:pt x="35483" y="1080"/>
                </a:cubicBezTo>
                <a:cubicBezTo>
                  <a:pt x="36600" y="1124"/>
                  <a:pt x="37718" y="1205"/>
                  <a:pt x="38846" y="1205"/>
                </a:cubicBezTo>
                <a:cubicBezTo>
                  <a:pt x="38948" y="1205"/>
                  <a:pt x="39051" y="1204"/>
                  <a:pt x="39154" y="1203"/>
                </a:cubicBezTo>
                <a:cubicBezTo>
                  <a:pt x="39316" y="1200"/>
                  <a:pt x="39478" y="1199"/>
                  <a:pt x="39640" y="1199"/>
                </a:cubicBezTo>
                <a:cubicBezTo>
                  <a:pt x="40163" y="1199"/>
                  <a:pt x="40690" y="1209"/>
                  <a:pt x="41214" y="1209"/>
                </a:cubicBezTo>
                <a:cubicBezTo>
                  <a:pt x="41389" y="1209"/>
                  <a:pt x="41563" y="1208"/>
                  <a:pt x="41737" y="1205"/>
                </a:cubicBezTo>
                <a:cubicBezTo>
                  <a:pt x="43184" y="1181"/>
                  <a:pt x="44631" y="1214"/>
                  <a:pt x="46082" y="1138"/>
                </a:cubicBezTo>
                <a:cubicBezTo>
                  <a:pt x="46292" y="1127"/>
                  <a:pt x="46515" y="1117"/>
                  <a:pt x="46745" y="1117"/>
                </a:cubicBezTo>
                <a:cubicBezTo>
                  <a:pt x="47157" y="1117"/>
                  <a:pt x="47590" y="1150"/>
                  <a:pt x="48013" y="1271"/>
                </a:cubicBezTo>
                <a:cubicBezTo>
                  <a:pt x="48120" y="1301"/>
                  <a:pt x="48239" y="1312"/>
                  <a:pt x="48364" y="1312"/>
                </a:cubicBezTo>
                <a:cubicBezTo>
                  <a:pt x="48626" y="1312"/>
                  <a:pt x="48920" y="1267"/>
                  <a:pt x="49209" y="1267"/>
                </a:cubicBezTo>
                <a:cubicBezTo>
                  <a:pt x="49338" y="1267"/>
                  <a:pt x="49467" y="1276"/>
                  <a:pt x="49591" y="1302"/>
                </a:cubicBezTo>
                <a:cubicBezTo>
                  <a:pt x="50530" y="1496"/>
                  <a:pt x="51515" y="1491"/>
                  <a:pt x="52473" y="1673"/>
                </a:cubicBezTo>
                <a:cubicBezTo>
                  <a:pt x="53312" y="1833"/>
                  <a:pt x="54174" y="2005"/>
                  <a:pt x="55071" y="2055"/>
                </a:cubicBezTo>
                <a:cubicBezTo>
                  <a:pt x="55996" y="2105"/>
                  <a:pt x="57003" y="2182"/>
                  <a:pt x="57756" y="2558"/>
                </a:cubicBezTo>
                <a:cubicBezTo>
                  <a:pt x="58384" y="2871"/>
                  <a:pt x="59141" y="3103"/>
                  <a:pt x="59576" y="3639"/>
                </a:cubicBezTo>
                <a:cubicBezTo>
                  <a:pt x="59971" y="4129"/>
                  <a:pt x="60415" y="4606"/>
                  <a:pt x="60854" y="5080"/>
                </a:cubicBezTo>
                <a:cubicBezTo>
                  <a:pt x="61245" y="5503"/>
                  <a:pt x="61151" y="6036"/>
                  <a:pt x="61508" y="6454"/>
                </a:cubicBezTo>
                <a:cubicBezTo>
                  <a:pt x="62068" y="7112"/>
                  <a:pt x="61698" y="7875"/>
                  <a:pt x="62034" y="8581"/>
                </a:cubicBezTo>
                <a:cubicBezTo>
                  <a:pt x="62249" y="9032"/>
                  <a:pt x="62370" y="9574"/>
                  <a:pt x="62414" y="10101"/>
                </a:cubicBezTo>
                <a:cubicBezTo>
                  <a:pt x="62453" y="10557"/>
                  <a:pt x="62056" y="11096"/>
                  <a:pt x="62658" y="11510"/>
                </a:cubicBezTo>
                <a:cubicBezTo>
                  <a:pt x="62117" y="11790"/>
                  <a:pt x="62966" y="12221"/>
                  <a:pt x="62447" y="12503"/>
                </a:cubicBezTo>
                <a:cubicBezTo>
                  <a:pt x="62680" y="12709"/>
                  <a:pt x="62670" y="13063"/>
                  <a:pt x="62640" y="13195"/>
                </a:cubicBezTo>
                <a:cubicBezTo>
                  <a:pt x="62518" y="13722"/>
                  <a:pt x="62847" y="14206"/>
                  <a:pt x="62772" y="14700"/>
                </a:cubicBezTo>
                <a:cubicBezTo>
                  <a:pt x="62725" y="15011"/>
                  <a:pt x="62536" y="15293"/>
                  <a:pt x="63002" y="15517"/>
                </a:cubicBezTo>
                <a:cubicBezTo>
                  <a:pt x="63039" y="15535"/>
                  <a:pt x="63042" y="15651"/>
                  <a:pt x="63001" y="15682"/>
                </a:cubicBezTo>
                <a:cubicBezTo>
                  <a:pt x="62350" y="16164"/>
                  <a:pt x="62915" y="16662"/>
                  <a:pt x="62973" y="17150"/>
                </a:cubicBezTo>
                <a:cubicBezTo>
                  <a:pt x="62993" y="17314"/>
                  <a:pt x="62866" y="17459"/>
                  <a:pt x="62916" y="17609"/>
                </a:cubicBezTo>
                <a:cubicBezTo>
                  <a:pt x="63066" y="18065"/>
                  <a:pt x="63249" y="18516"/>
                  <a:pt x="63059" y="18990"/>
                </a:cubicBezTo>
                <a:cubicBezTo>
                  <a:pt x="63053" y="19003"/>
                  <a:pt x="63049" y="19027"/>
                  <a:pt x="63060" y="19035"/>
                </a:cubicBezTo>
                <a:cubicBezTo>
                  <a:pt x="63657" y="19486"/>
                  <a:pt x="63122" y="19997"/>
                  <a:pt x="63210" y="20479"/>
                </a:cubicBezTo>
                <a:cubicBezTo>
                  <a:pt x="63304" y="20990"/>
                  <a:pt x="63261" y="21515"/>
                  <a:pt x="63354" y="22028"/>
                </a:cubicBezTo>
                <a:cubicBezTo>
                  <a:pt x="63476" y="22692"/>
                  <a:pt x="63329" y="23349"/>
                  <a:pt x="63335" y="24008"/>
                </a:cubicBezTo>
                <a:cubicBezTo>
                  <a:pt x="63336" y="24054"/>
                  <a:pt x="63309" y="24116"/>
                  <a:pt x="63341" y="24146"/>
                </a:cubicBezTo>
                <a:cubicBezTo>
                  <a:pt x="63453" y="24254"/>
                  <a:pt x="63661" y="24339"/>
                  <a:pt x="63690" y="24453"/>
                </a:cubicBezTo>
                <a:cubicBezTo>
                  <a:pt x="63706" y="24515"/>
                  <a:pt x="63665" y="24531"/>
                  <a:pt x="63606" y="24531"/>
                </a:cubicBezTo>
                <a:cubicBezTo>
                  <a:pt x="63543" y="24531"/>
                  <a:pt x="63458" y="24512"/>
                  <a:pt x="63403" y="24512"/>
                </a:cubicBezTo>
                <a:cubicBezTo>
                  <a:pt x="63355" y="24512"/>
                  <a:pt x="63329" y="24526"/>
                  <a:pt x="63358" y="24580"/>
                </a:cubicBezTo>
                <a:cubicBezTo>
                  <a:pt x="63503" y="24853"/>
                  <a:pt x="63283" y="25127"/>
                  <a:pt x="63451" y="25383"/>
                </a:cubicBezTo>
                <a:cubicBezTo>
                  <a:pt x="63486" y="25438"/>
                  <a:pt x="63592" y="25509"/>
                  <a:pt x="63572" y="25537"/>
                </a:cubicBezTo>
                <a:cubicBezTo>
                  <a:pt x="63042" y="26277"/>
                  <a:pt x="63784" y="27642"/>
                  <a:pt x="63906" y="28448"/>
                </a:cubicBezTo>
                <a:cubicBezTo>
                  <a:pt x="64142" y="29996"/>
                  <a:pt x="63916" y="31704"/>
                  <a:pt x="63889" y="33267"/>
                </a:cubicBezTo>
                <a:lnTo>
                  <a:pt x="63800" y="38581"/>
                </a:lnTo>
                <a:cubicBezTo>
                  <a:pt x="63721" y="43326"/>
                  <a:pt x="63859" y="48070"/>
                  <a:pt x="64043" y="52811"/>
                </a:cubicBezTo>
                <a:cubicBezTo>
                  <a:pt x="64124" y="54881"/>
                  <a:pt x="64556" y="57249"/>
                  <a:pt x="64144" y="59284"/>
                </a:cubicBezTo>
                <a:cubicBezTo>
                  <a:pt x="63810" y="60940"/>
                  <a:pt x="63747" y="62392"/>
                  <a:pt x="64016" y="64094"/>
                </a:cubicBezTo>
                <a:cubicBezTo>
                  <a:pt x="64119" y="64740"/>
                  <a:pt x="64056" y="65376"/>
                  <a:pt x="64042" y="66017"/>
                </a:cubicBezTo>
                <a:cubicBezTo>
                  <a:pt x="64017" y="67125"/>
                  <a:pt x="63949" y="68232"/>
                  <a:pt x="64071" y="69340"/>
                </a:cubicBezTo>
                <a:cubicBezTo>
                  <a:pt x="64111" y="69698"/>
                  <a:pt x="64043" y="70083"/>
                  <a:pt x="64138" y="70430"/>
                </a:cubicBezTo>
                <a:cubicBezTo>
                  <a:pt x="64251" y="70844"/>
                  <a:pt x="64082" y="71272"/>
                  <a:pt x="64315" y="71666"/>
                </a:cubicBezTo>
                <a:cubicBezTo>
                  <a:pt x="64381" y="71777"/>
                  <a:pt x="64323" y="71840"/>
                  <a:pt x="64255" y="71918"/>
                </a:cubicBezTo>
                <a:cubicBezTo>
                  <a:pt x="64163" y="72028"/>
                  <a:pt x="63961" y="72144"/>
                  <a:pt x="64347" y="72192"/>
                </a:cubicBezTo>
                <a:cubicBezTo>
                  <a:pt x="64498" y="72210"/>
                  <a:pt x="64491" y="72385"/>
                  <a:pt x="64392" y="72420"/>
                </a:cubicBezTo>
                <a:cubicBezTo>
                  <a:pt x="63835" y="72622"/>
                  <a:pt x="64430" y="72904"/>
                  <a:pt x="64273" y="73126"/>
                </a:cubicBezTo>
                <a:cubicBezTo>
                  <a:pt x="64711" y="73201"/>
                  <a:pt x="64495" y="73539"/>
                  <a:pt x="64469" y="73605"/>
                </a:cubicBezTo>
                <a:cubicBezTo>
                  <a:pt x="64220" y="74268"/>
                  <a:pt x="64502" y="74929"/>
                  <a:pt x="64414" y="75582"/>
                </a:cubicBezTo>
                <a:cubicBezTo>
                  <a:pt x="64316" y="76315"/>
                  <a:pt x="64414" y="77044"/>
                  <a:pt x="64408" y="77773"/>
                </a:cubicBezTo>
                <a:cubicBezTo>
                  <a:pt x="64403" y="78602"/>
                  <a:pt x="64133" y="79435"/>
                  <a:pt x="64202" y="80257"/>
                </a:cubicBezTo>
                <a:cubicBezTo>
                  <a:pt x="64246" y="80787"/>
                  <a:pt x="63725" y="81316"/>
                  <a:pt x="64211" y="81834"/>
                </a:cubicBezTo>
                <a:cubicBezTo>
                  <a:pt x="63755" y="82253"/>
                  <a:pt x="64183" y="82741"/>
                  <a:pt x="63993" y="83199"/>
                </a:cubicBezTo>
                <a:cubicBezTo>
                  <a:pt x="63757" y="83765"/>
                  <a:pt x="63810" y="84375"/>
                  <a:pt x="63626" y="84961"/>
                </a:cubicBezTo>
                <a:cubicBezTo>
                  <a:pt x="63419" y="85621"/>
                  <a:pt x="63028" y="86225"/>
                  <a:pt x="62746" y="86857"/>
                </a:cubicBezTo>
                <a:cubicBezTo>
                  <a:pt x="62492" y="87421"/>
                  <a:pt x="61939" y="87757"/>
                  <a:pt x="61445" y="88140"/>
                </a:cubicBezTo>
                <a:cubicBezTo>
                  <a:pt x="61118" y="88395"/>
                  <a:pt x="60645" y="88593"/>
                  <a:pt x="60297" y="88825"/>
                </a:cubicBezTo>
                <a:cubicBezTo>
                  <a:pt x="59842" y="89129"/>
                  <a:pt x="59284" y="89243"/>
                  <a:pt x="58799" y="89468"/>
                </a:cubicBezTo>
                <a:cubicBezTo>
                  <a:pt x="58255" y="89719"/>
                  <a:pt x="57595" y="89907"/>
                  <a:pt x="56948" y="89907"/>
                </a:cubicBezTo>
                <a:cubicBezTo>
                  <a:pt x="56916" y="89907"/>
                  <a:pt x="56885" y="89907"/>
                  <a:pt x="56854" y="89906"/>
                </a:cubicBezTo>
                <a:cubicBezTo>
                  <a:pt x="56819" y="89905"/>
                  <a:pt x="56786" y="89905"/>
                  <a:pt x="56752" y="89905"/>
                </a:cubicBezTo>
                <a:cubicBezTo>
                  <a:pt x="56068" y="89905"/>
                  <a:pt x="55484" y="90111"/>
                  <a:pt x="54873" y="90232"/>
                </a:cubicBezTo>
                <a:cubicBezTo>
                  <a:pt x="54158" y="90375"/>
                  <a:pt x="53430" y="90423"/>
                  <a:pt x="52756" y="90530"/>
                </a:cubicBezTo>
                <a:cubicBezTo>
                  <a:pt x="52676" y="90515"/>
                  <a:pt x="52599" y="90509"/>
                  <a:pt x="52523" y="90509"/>
                </a:cubicBezTo>
                <a:cubicBezTo>
                  <a:pt x="52130" y="90509"/>
                  <a:pt x="51787" y="90679"/>
                  <a:pt x="51408" y="90679"/>
                </a:cubicBezTo>
                <a:cubicBezTo>
                  <a:pt x="51349" y="90679"/>
                  <a:pt x="51289" y="90675"/>
                  <a:pt x="51227" y="90666"/>
                </a:cubicBezTo>
                <a:cubicBezTo>
                  <a:pt x="51189" y="90660"/>
                  <a:pt x="51150" y="90657"/>
                  <a:pt x="51112" y="90657"/>
                </a:cubicBezTo>
                <a:cubicBezTo>
                  <a:pt x="50862" y="90657"/>
                  <a:pt x="50604" y="90767"/>
                  <a:pt x="50346" y="90767"/>
                </a:cubicBezTo>
                <a:cubicBezTo>
                  <a:pt x="50213" y="90767"/>
                  <a:pt x="50080" y="90738"/>
                  <a:pt x="49949" y="90650"/>
                </a:cubicBezTo>
                <a:cubicBezTo>
                  <a:pt x="49941" y="90645"/>
                  <a:pt x="49928" y="90643"/>
                  <a:pt x="49912" y="90643"/>
                </a:cubicBezTo>
                <a:cubicBezTo>
                  <a:pt x="49871" y="90643"/>
                  <a:pt x="49809" y="90657"/>
                  <a:pt x="49768" y="90671"/>
                </a:cubicBezTo>
                <a:cubicBezTo>
                  <a:pt x="49115" y="90882"/>
                  <a:pt x="48411" y="90854"/>
                  <a:pt x="47721" y="90904"/>
                </a:cubicBezTo>
                <a:cubicBezTo>
                  <a:pt x="46789" y="90971"/>
                  <a:pt x="45858" y="91038"/>
                  <a:pt x="44922" y="91038"/>
                </a:cubicBezTo>
                <a:cubicBezTo>
                  <a:pt x="44859" y="91038"/>
                  <a:pt x="44797" y="91038"/>
                  <a:pt x="44734" y="91037"/>
                </a:cubicBezTo>
                <a:cubicBezTo>
                  <a:pt x="43996" y="91028"/>
                  <a:pt x="43259" y="91010"/>
                  <a:pt x="42522" y="90981"/>
                </a:cubicBezTo>
                <a:cubicBezTo>
                  <a:pt x="42502" y="90980"/>
                  <a:pt x="42482" y="90980"/>
                  <a:pt x="42462" y="90980"/>
                </a:cubicBezTo>
                <a:cubicBezTo>
                  <a:pt x="42163" y="90980"/>
                  <a:pt x="41892" y="91070"/>
                  <a:pt x="41579" y="91070"/>
                </a:cubicBezTo>
                <a:cubicBezTo>
                  <a:pt x="41558" y="91070"/>
                  <a:pt x="41537" y="91070"/>
                  <a:pt x="41516" y="91069"/>
                </a:cubicBezTo>
                <a:cubicBezTo>
                  <a:pt x="40903" y="91043"/>
                  <a:pt x="40291" y="91021"/>
                  <a:pt x="39677" y="90982"/>
                </a:cubicBezTo>
                <a:cubicBezTo>
                  <a:pt x="39367" y="90964"/>
                  <a:pt x="39057" y="90955"/>
                  <a:pt x="38746" y="90955"/>
                </a:cubicBezTo>
                <a:cubicBezTo>
                  <a:pt x="38391" y="90955"/>
                  <a:pt x="38036" y="90967"/>
                  <a:pt x="37681" y="90991"/>
                </a:cubicBezTo>
                <a:cubicBezTo>
                  <a:pt x="37594" y="90996"/>
                  <a:pt x="37508" y="90998"/>
                  <a:pt x="37421" y="90998"/>
                </a:cubicBezTo>
                <a:cubicBezTo>
                  <a:pt x="36901" y="90998"/>
                  <a:pt x="36384" y="90916"/>
                  <a:pt x="35854" y="90916"/>
                </a:cubicBezTo>
                <a:cubicBezTo>
                  <a:pt x="35845" y="90916"/>
                  <a:pt x="35835" y="90916"/>
                  <a:pt x="35825" y="90916"/>
                </a:cubicBezTo>
                <a:cubicBezTo>
                  <a:pt x="35368" y="90919"/>
                  <a:pt x="34912" y="91001"/>
                  <a:pt x="34458" y="91001"/>
                </a:cubicBezTo>
                <a:cubicBezTo>
                  <a:pt x="34294" y="91001"/>
                  <a:pt x="34131" y="90990"/>
                  <a:pt x="33968" y="90961"/>
                </a:cubicBezTo>
                <a:cubicBezTo>
                  <a:pt x="33866" y="90943"/>
                  <a:pt x="33764" y="90936"/>
                  <a:pt x="33663" y="90936"/>
                </a:cubicBezTo>
                <a:cubicBezTo>
                  <a:pt x="33307" y="90936"/>
                  <a:pt x="32958" y="91024"/>
                  <a:pt x="32623" y="91024"/>
                </a:cubicBezTo>
                <a:cubicBezTo>
                  <a:pt x="32548" y="91024"/>
                  <a:pt x="32473" y="91020"/>
                  <a:pt x="32399" y="91009"/>
                </a:cubicBezTo>
                <a:cubicBezTo>
                  <a:pt x="31991" y="90948"/>
                  <a:pt x="31579" y="90937"/>
                  <a:pt x="31167" y="90937"/>
                </a:cubicBezTo>
                <a:cubicBezTo>
                  <a:pt x="30952" y="90937"/>
                  <a:pt x="30738" y="90940"/>
                  <a:pt x="30523" y="90940"/>
                </a:cubicBezTo>
                <a:cubicBezTo>
                  <a:pt x="30019" y="90940"/>
                  <a:pt x="29515" y="90925"/>
                  <a:pt x="29013" y="90821"/>
                </a:cubicBezTo>
                <a:cubicBezTo>
                  <a:pt x="28881" y="90794"/>
                  <a:pt x="28738" y="90784"/>
                  <a:pt x="28588" y="90784"/>
                </a:cubicBezTo>
                <a:cubicBezTo>
                  <a:pt x="28232" y="90784"/>
                  <a:pt x="27837" y="90838"/>
                  <a:pt x="27466" y="90838"/>
                </a:cubicBezTo>
                <a:cubicBezTo>
                  <a:pt x="27428" y="90838"/>
                  <a:pt x="27391" y="90838"/>
                  <a:pt x="27355" y="90837"/>
                </a:cubicBezTo>
                <a:cubicBezTo>
                  <a:pt x="27297" y="90835"/>
                  <a:pt x="27239" y="90834"/>
                  <a:pt x="27181" y="90834"/>
                </a:cubicBezTo>
                <a:cubicBezTo>
                  <a:pt x="26649" y="90834"/>
                  <a:pt x="26109" y="90902"/>
                  <a:pt x="25590" y="90902"/>
                </a:cubicBezTo>
                <a:cubicBezTo>
                  <a:pt x="25392" y="90902"/>
                  <a:pt x="25197" y="90892"/>
                  <a:pt x="25006" y="90865"/>
                </a:cubicBezTo>
                <a:cubicBezTo>
                  <a:pt x="24719" y="90824"/>
                  <a:pt x="24435" y="90809"/>
                  <a:pt x="24154" y="90809"/>
                </a:cubicBezTo>
                <a:cubicBezTo>
                  <a:pt x="23500" y="90809"/>
                  <a:pt x="22860" y="90887"/>
                  <a:pt x="22213" y="90887"/>
                </a:cubicBezTo>
                <a:cubicBezTo>
                  <a:pt x="22142" y="90887"/>
                  <a:pt x="22071" y="90886"/>
                  <a:pt x="21999" y="90884"/>
                </a:cubicBezTo>
                <a:cubicBezTo>
                  <a:pt x="21765" y="90878"/>
                  <a:pt x="21529" y="90835"/>
                  <a:pt x="21302" y="90789"/>
                </a:cubicBezTo>
                <a:cubicBezTo>
                  <a:pt x="21026" y="90731"/>
                  <a:pt x="20759" y="90681"/>
                  <a:pt x="20480" y="90681"/>
                </a:cubicBezTo>
                <a:cubicBezTo>
                  <a:pt x="20318" y="90681"/>
                  <a:pt x="20152" y="90698"/>
                  <a:pt x="19977" y="90740"/>
                </a:cubicBezTo>
                <a:cubicBezTo>
                  <a:pt x="19864" y="90768"/>
                  <a:pt x="19749" y="90779"/>
                  <a:pt x="19632" y="90779"/>
                </a:cubicBezTo>
                <a:cubicBezTo>
                  <a:pt x="19276" y="90779"/>
                  <a:pt x="18907" y="90677"/>
                  <a:pt x="18547" y="90657"/>
                </a:cubicBezTo>
                <a:cubicBezTo>
                  <a:pt x="17422" y="90596"/>
                  <a:pt x="16304" y="90463"/>
                  <a:pt x="15172" y="90412"/>
                </a:cubicBezTo>
                <a:cubicBezTo>
                  <a:pt x="14790" y="90395"/>
                  <a:pt x="14392" y="90307"/>
                  <a:pt x="14009" y="90252"/>
                </a:cubicBezTo>
                <a:cubicBezTo>
                  <a:pt x="13672" y="90202"/>
                  <a:pt x="13367" y="90187"/>
                  <a:pt x="13031" y="90176"/>
                </a:cubicBezTo>
                <a:cubicBezTo>
                  <a:pt x="13025" y="90176"/>
                  <a:pt x="13020" y="90176"/>
                  <a:pt x="13014" y="90176"/>
                </a:cubicBezTo>
                <a:cubicBezTo>
                  <a:pt x="12929" y="90176"/>
                  <a:pt x="12823" y="90194"/>
                  <a:pt x="12716" y="90194"/>
                </a:cubicBezTo>
                <a:cubicBezTo>
                  <a:pt x="12568" y="90194"/>
                  <a:pt x="12417" y="90160"/>
                  <a:pt x="12314" y="89998"/>
                </a:cubicBezTo>
                <a:cubicBezTo>
                  <a:pt x="12288" y="89956"/>
                  <a:pt x="12256" y="89940"/>
                  <a:pt x="12219" y="89940"/>
                </a:cubicBezTo>
                <a:cubicBezTo>
                  <a:pt x="12102" y="89940"/>
                  <a:pt x="11939" y="90105"/>
                  <a:pt x="11773" y="90105"/>
                </a:cubicBezTo>
                <a:cubicBezTo>
                  <a:pt x="11760" y="90105"/>
                  <a:pt x="11747" y="90104"/>
                  <a:pt x="11734" y="90102"/>
                </a:cubicBezTo>
                <a:cubicBezTo>
                  <a:pt x="11411" y="90047"/>
                  <a:pt x="11121" y="89937"/>
                  <a:pt x="10767" y="89935"/>
                </a:cubicBezTo>
                <a:cubicBezTo>
                  <a:pt x="9650" y="89929"/>
                  <a:pt x="8561" y="89702"/>
                  <a:pt x="7497" y="89524"/>
                </a:cubicBezTo>
                <a:cubicBezTo>
                  <a:pt x="6870" y="89419"/>
                  <a:pt x="6037" y="89333"/>
                  <a:pt x="5549" y="88860"/>
                </a:cubicBezTo>
                <a:cubicBezTo>
                  <a:pt x="5427" y="88741"/>
                  <a:pt x="5113" y="88733"/>
                  <a:pt x="4920" y="88640"/>
                </a:cubicBezTo>
                <a:cubicBezTo>
                  <a:pt x="3903" y="88148"/>
                  <a:pt x="3249" y="87423"/>
                  <a:pt x="2609" y="86705"/>
                </a:cubicBezTo>
                <a:cubicBezTo>
                  <a:pt x="1949" y="85966"/>
                  <a:pt x="1834" y="85088"/>
                  <a:pt x="1801" y="84254"/>
                </a:cubicBezTo>
                <a:cubicBezTo>
                  <a:pt x="1777" y="83655"/>
                  <a:pt x="1819" y="83027"/>
                  <a:pt x="1833" y="82421"/>
                </a:cubicBezTo>
                <a:cubicBezTo>
                  <a:pt x="1847" y="81905"/>
                  <a:pt x="1865" y="81379"/>
                  <a:pt x="1860" y="80859"/>
                </a:cubicBezTo>
                <a:cubicBezTo>
                  <a:pt x="1859" y="80638"/>
                  <a:pt x="1924" y="80426"/>
                  <a:pt x="1931" y="80207"/>
                </a:cubicBezTo>
                <a:cubicBezTo>
                  <a:pt x="1981" y="78749"/>
                  <a:pt x="1872" y="77282"/>
                  <a:pt x="2027" y="75836"/>
                </a:cubicBezTo>
                <a:cubicBezTo>
                  <a:pt x="2140" y="74784"/>
                  <a:pt x="2051" y="73736"/>
                  <a:pt x="2059" y="72695"/>
                </a:cubicBezTo>
                <a:cubicBezTo>
                  <a:pt x="2065" y="71754"/>
                  <a:pt x="2146" y="70790"/>
                  <a:pt x="1915" y="69831"/>
                </a:cubicBezTo>
                <a:cubicBezTo>
                  <a:pt x="1755" y="69166"/>
                  <a:pt x="1988" y="68455"/>
                  <a:pt x="1979" y="67764"/>
                </a:cubicBezTo>
                <a:cubicBezTo>
                  <a:pt x="1972" y="67294"/>
                  <a:pt x="1862" y="66825"/>
                  <a:pt x="1878" y="66348"/>
                </a:cubicBezTo>
                <a:cubicBezTo>
                  <a:pt x="1917" y="65189"/>
                  <a:pt x="2004" y="64028"/>
                  <a:pt x="1988" y="62872"/>
                </a:cubicBezTo>
                <a:cubicBezTo>
                  <a:pt x="1977" y="62051"/>
                  <a:pt x="2147" y="61240"/>
                  <a:pt x="2090" y="60416"/>
                </a:cubicBezTo>
                <a:cubicBezTo>
                  <a:pt x="2057" y="59949"/>
                  <a:pt x="2182" y="59458"/>
                  <a:pt x="2206" y="58979"/>
                </a:cubicBezTo>
                <a:cubicBezTo>
                  <a:pt x="2248" y="58086"/>
                  <a:pt x="2362" y="57195"/>
                  <a:pt x="2328" y="56295"/>
                </a:cubicBezTo>
                <a:cubicBezTo>
                  <a:pt x="2295" y="55389"/>
                  <a:pt x="2489" y="54480"/>
                  <a:pt x="2541" y="53571"/>
                </a:cubicBezTo>
                <a:cubicBezTo>
                  <a:pt x="2561" y="53231"/>
                  <a:pt x="2567" y="52876"/>
                  <a:pt x="2506" y="52546"/>
                </a:cubicBezTo>
                <a:cubicBezTo>
                  <a:pt x="2382" y="51873"/>
                  <a:pt x="2701" y="51214"/>
                  <a:pt x="2583" y="50569"/>
                </a:cubicBezTo>
                <a:cubicBezTo>
                  <a:pt x="2488" y="50056"/>
                  <a:pt x="2688" y="49554"/>
                  <a:pt x="2534" y="49061"/>
                </a:cubicBezTo>
                <a:cubicBezTo>
                  <a:pt x="2388" y="48592"/>
                  <a:pt x="2559" y="48134"/>
                  <a:pt x="2610" y="47682"/>
                </a:cubicBezTo>
                <a:cubicBezTo>
                  <a:pt x="2675" y="47121"/>
                  <a:pt x="2472" y="46573"/>
                  <a:pt x="2606" y="46017"/>
                </a:cubicBezTo>
                <a:cubicBezTo>
                  <a:pt x="2712" y="45584"/>
                  <a:pt x="2480" y="45129"/>
                  <a:pt x="2732" y="44700"/>
                </a:cubicBezTo>
                <a:cubicBezTo>
                  <a:pt x="2748" y="44673"/>
                  <a:pt x="2774" y="44643"/>
                  <a:pt x="2771" y="44616"/>
                </a:cubicBezTo>
                <a:cubicBezTo>
                  <a:pt x="2664" y="43393"/>
                  <a:pt x="2817" y="42163"/>
                  <a:pt x="2546" y="40942"/>
                </a:cubicBezTo>
                <a:cubicBezTo>
                  <a:pt x="2462" y="40564"/>
                  <a:pt x="2605" y="40163"/>
                  <a:pt x="2632" y="39771"/>
                </a:cubicBezTo>
                <a:cubicBezTo>
                  <a:pt x="2694" y="38867"/>
                  <a:pt x="2551" y="37969"/>
                  <a:pt x="2479" y="37068"/>
                </a:cubicBezTo>
                <a:cubicBezTo>
                  <a:pt x="2449" y="36694"/>
                  <a:pt x="2521" y="36289"/>
                  <a:pt x="2518" y="35905"/>
                </a:cubicBezTo>
                <a:cubicBezTo>
                  <a:pt x="2466" y="28064"/>
                  <a:pt x="2604" y="20188"/>
                  <a:pt x="2656" y="12334"/>
                </a:cubicBezTo>
                <a:cubicBezTo>
                  <a:pt x="2676" y="9586"/>
                  <a:pt x="3158" y="5621"/>
                  <a:pt x="5571" y="3826"/>
                </a:cubicBezTo>
                <a:cubicBezTo>
                  <a:pt x="6101" y="3430"/>
                  <a:pt x="6765" y="3094"/>
                  <a:pt x="7384" y="2911"/>
                </a:cubicBezTo>
                <a:cubicBezTo>
                  <a:pt x="8050" y="2715"/>
                  <a:pt x="8728" y="2386"/>
                  <a:pt x="9519" y="2386"/>
                </a:cubicBezTo>
                <a:cubicBezTo>
                  <a:pt x="9592" y="2386"/>
                  <a:pt x="9666" y="2389"/>
                  <a:pt x="9741" y="2395"/>
                </a:cubicBezTo>
                <a:cubicBezTo>
                  <a:pt x="9765" y="2396"/>
                  <a:pt x="9789" y="2397"/>
                  <a:pt x="9813" y="2397"/>
                </a:cubicBezTo>
                <a:cubicBezTo>
                  <a:pt x="10124" y="2397"/>
                  <a:pt x="10424" y="2246"/>
                  <a:pt x="10657" y="2166"/>
                </a:cubicBezTo>
                <a:cubicBezTo>
                  <a:pt x="11008" y="2047"/>
                  <a:pt x="11370" y="2027"/>
                  <a:pt x="11734" y="2027"/>
                </a:cubicBezTo>
                <a:cubicBezTo>
                  <a:pt x="11909" y="2027"/>
                  <a:pt x="12085" y="2032"/>
                  <a:pt x="12261" y="2032"/>
                </a:cubicBezTo>
                <a:cubicBezTo>
                  <a:pt x="12608" y="2032"/>
                  <a:pt x="12954" y="2014"/>
                  <a:pt x="13293" y="1910"/>
                </a:cubicBezTo>
                <a:cubicBezTo>
                  <a:pt x="13696" y="1786"/>
                  <a:pt x="14313" y="1828"/>
                  <a:pt x="14832" y="1797"/>
                </a:cubicBezTo>
                <a:cubicBezTo>
                  <a:pt x="14862" y="1796"/>
                  <a:pt x="14892" y="1795"/>
                  <a:pt x="14924" y="1795"/>
                </a:cubicBezTo>
                <a:cubicBezTo>
                  <a:pt x="14981" y="1795"/>
                  <a:pt x="15041" y="1797"/>
                  <a:pt x="15100" y="1797"/>
                </a:cubicBezTo>
                <a:cubicBezTo>
                  <a:pt x="15293" y="1797"/>
                  <a:pt x="15480" y="1776"/>
                  <a:pt x="15581" y="1596"/>
                </a:cubicBezTo>
                <a:cubicBezTo>
                  <a:pt x="15591" y="1577"/>
                  <a:pt x="15679" y="1560"/>
                  <a:pt x="15726" y="1560"/>
                </a:cubicBezTo>
                <a:cubicBezTo>
                  <a:pt x="15740" y="1560"/>
                  <a:pt x="15750" y="1562"/>
                  <a:pt x="15754" y="1565"/>
                </a:cubicBezTo>
                <a:cubicBezTo>
                  <a:pt x="15887" y="1692"/>
                  <a:pt x="16012" y="1736"/>
                  <a:pt x="16133" y="1736"/>
                </a:cubicBezTo>
                <a:cubicBezTo>
                  <a:pt x="16405" y="1736"/>
                  <a:pt x="16655" y="1511"/>
                  <a:pt x="16923" y="1498"/>
                </a:cubicBezTo>
                <a:cubicBezTo>
                  <a:pt x="17874" y="1453"/>
                  <a:pt x="18824" y="1476"/>
                  <a:pt x="19768" y="1463"/>
                </a:cubicBezTo>
                <a:cubicBezTo>
                  <a:pt x="19802" y="1462"/>
                  <a:pt x="19836" y="1462"/>
                  <a:pt x="19870" y="1462"/>
                </a:cubicBezTo>
                <a:cubicBezTo>
                  <a:pt x="20121" y="1462"/>
                  <a:pt x="20383" y="1474"/>
                  <a:pt x="20648" y="1474"/>
                </a:cubicBezTo>
                <a:cubicBezTo>
                  <a:pt x="21042" y="1474"/>
                  <a:pt x="21441" y="1447"/>
                  <a:pt x="21817" y="1313"/>
                </a:cubicBezTo>
                <a:cubicBezTo>
                  <a:pt x="21835" y="1306"/>
                  <a:pt x="21855" y="1303"/>
                  <a:pt x="21877" y="1303"/>
                </a:cubicBezTo>
                <a:cubicBezTo>
                  <a:pt x="22016" y="1303"/>
                  <a:pt x="22226" y="1415"/>
                  <a:pt x="22382" y="1415"/>
                </a:cubicBezTo>
                <a:cubicBezTo>
                  <a:pt x="22398" y="1415"/>
                  <a:pt x="22414" y="1414"/>
                  <a:pt x="22429" y="1411"/>
                </a:cubicBezTo>
                <a:cubicBezTo>
                  <a:pt x="23140" y="1280"/>
                  <a:pt x="23889" y="1325"/>
                  <a:pt x="24571" y="1217"/>
                </a:cubicBezTo>
                <a:cubicBezTo>
                  <a:pt x="25193" y="1120"/>
                  <a:pt x="25793" y="1057"/>
                  <a:pt x="26410" y="1057"/>
                </a:cubicBezTo>
                <a:cubicBezTo>
                  <a:pt x="26500" y="1057"/>
                  <a:pt x="26591" y="1058"/>
                  <a:pt x="26682" y="1061"/>
                </a:cubicBezTo>
                <a:cubicBezTo>
                  <a:pt x="27372" y="1081"/>
                  <a:pt x="28087" y="1173"/>
                  <a:pt x="28771" y="1173"/>
                </a:cubicBezTo>
                <a:cubicBezTo>
                  <a:pt x="29060" y="1173"/>
                  <a:pt x="29344" y="1157"/>
                  <a:pt x="29619" y="1111"/>
                </a:cubicBezTo>
                <a:cubicBezTo>
                  <a:pt x="29942" y="1057"/>
                  <a:pt x="30264" y="1044"/>
                  <a:pt x="30584" y="1044"/>
                </a:cubicBezTo>
                <a:cubicBezTo>
                  <a:pt x="30882" y="1044"/>
                  <a:pt x="31179" y="1055"/>
                  <a:pt x="31473" y="1055"/>
                </a:cubicBezTo>
                <a:cubicBezTo>
                  <a:pt x="31813" y="1055"/>
                  <a:pt x="32150" y="1040"/>
                  <a:pt x="32485" y="974"/>
                </a:cubicBezTo>
                <a:cubicBezTo>
                  <a:pt x="32542" y="963"/>
                  <a:pt x="32599" y="958"/>
                  <a:pt x="32655" y="958"/>
                </a:cubicBezTo>
                <a:close/>
                <a:moveTo>
                  <a:pt x="26311" y="0"/>
                </a:moveTo>
                <a:cubicBezTo>
                  <a:pt x="26126" y="0"/>
                  <a:pt x="25941" y="2"/>
                  <a:pt x="25756" y="5"/>
                </a:cubicBezTo>
                <a:cubicBezTo>
                  <a:pt x="25144" y="16"/>
                  <a:pt x="24554" y="79"/>
                  <a:pt x="23971" y="145"/>
                </a:cubicBezTo>
                <a:cubicBezTo>
                  <a:pt x="23151" y="236"/>
                  <a:pt x="22321" y="341"/>
                  <a:pt x="21503" y="341"/>
                </a:cubicBezTo>
                <a:cubicBezTo>
                  <a:pt x="21365" y="341"/>
                  <a:pt x="21229" y="338"/>
                  <a:pt x="21092" y="332"/>
                </a:cubicBezTo>
                <a:cubicBezTo>
                  <a:pt x="20741" y="315"/>
                  <a:pt x="20390" y="308"/>
                  <a:pt x="20040" y="308"/>
                </a:cubicBezTo>
                <a:cubicBezTo>
                  <a:pt x="18964" y="308"/>
                  <a:pt x="17895" y="374"/>
                  <a:pt x="16834" y="433"/>
                </a:cubicBezTo>
                <a:cubicBezTo>
                  <a:pt x="15614" y="500"/>
                  <a:pt x="14375" y="613"/>
                  <a:pt x="13160" y="802"/>
                </a:cubicBezTo>
                <a:cubicBezTo>
                  <a:pt x="11934" y="991"/>
                  <a:pt x="10679" y="1083"/>
                  <a:pt x="9437" y="1217"/>
                </a:cubicBezTo>
                <a:cubicBezTo>
                  <a:pt x="8824" y="1283"/>
                  <a:pt x="8308" y="1548"/>
                  <a:pt x="7750" y="1708"/>
                </a:cubicBezTo>
                <a:cubicBezTo>
                  <a:pt x="6983" y="1930"/>
                  <a:pt x="6194" y="2183"/>
                  <a:pt x="5519" y="2581"/>
                </a:cubicBezTo>
                <a:cubicBezTo>
                  <a:pt x="5062" y="2846"/>
                  <a:pt x="4649" y="3179"/>
                  <a:pt x="4292" y="3567"/>
                </a:cubicBezTo>
                <a:cubicBezTo>
                  <a:pt x="3846" y="4046"/>
                  <a:pt x="3310" y="4447"/>
                  <a:pt x="3035" y="5032"/>
                </a:cubicBezTo>
                <a:cubicBezTo>
                  <a:pt x="2752" y="5633"/>
                  <a:pt x="2403" y="6224"/>
                  <a:pt x="2137" y="6835"/>
                </a:cubicBezTo>
                <a:cubicBezTo>
                  <a:pt x="1927" y="7319"/>
                  <a:pt x="1529" y="7779"/>
                  <a:pt x="1458" y="8267"/>
                </a:cubicBezTo>
                <a:cubicBezTo>
                  <a:pt x="1146" y="10424"/>
                  <a:pt x="583" y="12307"/>
                  <a:pt x="807" y="14545"/>
                </a:cubicBezTo>
                <a:cubicBezTo>
                  <a:pt x="904" y="15511"/>
                  <a:pt x="1094" y="16467"/>
                  <a:pt x="1157" y="17435"/>
                </a:cubicBezTo>
                <a:cubicBezTo>
                  <a:pt x="1227" y="18547"/>
                  <a:pt x="1130" y="19660"/>
                  <a:pt x="1053" y="20772"/>
                </a:cubicBezTo>
                <a:cubicBezTo>
                  <a:pt x="835" y="23978"/>
                  <a:pt x="750" y="27269"/>
                  <a:pt x="870" y="30465"/>
                </a:cubicBezTo>
                <a:cubicBezTo>
                  <a:pt x="879" y="30699"/>
                  <a:pt x="888" y="30935"/>
                  <a:pt x="896" y="31169"/>
                </a:cubicBezTo>
                <a:cubicBezTo>
                  <a:pt x="1037" y="34971"/>
                  <a:pt x="1157" y="38774"/>
                  <a:pt x="1220" y="42579"/>
                </a:cubicBezTo>
                <a:cubicBezTo>
                  <a:pt x="1287" y="46793"/>
                  <a:pt x="1286" y="51007"/>
                  <a:pt x="1165" y="55219"/>
                </a:cubicBezTo>
                <a:cubicBezTo>
                  <a:pt x="1107" y="57370"/>
                  <a:pt x="1011" y="59519"/>
                  <a:pt x="883" y="61666"/>
                </a:cubicBezTo>
                <a:cubicBezTo>
                  <a:pt x="784" y="63295"/>
                  <a:pt x="0" y="66050"/>
                  <a:pt x="640" y="67564"/>
                </a:cubicBezTo>
                <a:cubicBezTo>
                  <a:pt x="652" y="67593"/>
                  <a:pt x="650" y="67627"/>
                  <a:pt x="633" y="67655"/>
                </a:cubicBezTo>
                <a:cubicBezTo>
                  <a:pt x="232" y="68291"/>
                  <a:pt x="729" y="68952"/>
                  <a:pt x="508" y="69620"/>
                </a:cubicBezTo>
                <a:cubicBezTo>
                  <a:pt x="380" y="70006"/>
                  <a:pt x="873" y="70464"/>
                  <a:pt x="537" y="70941"/>
                </a:cubicBezTo>
                <a:cubicBezTo>
                  <a:pt x="440" y="71078"/>
                  <a:pt x="399" y="71363"/>
                  <a:pt x="639" y="71579"/>
                </a:cubicBezTo>
                <a:cubicBezTo>
                  <a:pt x="816" y="71739"/>
                  <a:pt x="866" y="72036"/>
                  <a:pt x="735" y="72180"/>
                </a:cubicBezTo>
                <a:cubicBezTo>
                  <a:pt x="409" y="72539"/>
                  <a:pt x="782" y="72883"/>
                  <a:pt x="682" y="73241"/>
                </a:cubicBezTo>
                <a:cubicBezTo>
                  <a:pt x="629" y="73429"/>
                  <a:pt x="607" y="73708"/>
                  <a:pt x="715" y="73920"/>
                </a:cubicBezTo>
                <a:cubicBezTo>
                  <a:pt x="948" y="74376"/>
                  <a:pt x="741" y="74838"/>
                  <a:pt x="739" y="75287"/>
                </a:cubicBezTo>
                <a:cubicBezTo>
                  <a:pt x="737" y="75621"/>
                  <a:pt x="728" y="75979"/>
                  <a:pt x="675" y="76325"/>
                </a:cubicBezTo>
                <a:cubicBezTo>
                  <a:pt x="612" y="76747"/>
                  <a:pt x="716" y="77175"/>
                  <a:pt x="611" y="77602"/>
                </a:cubicBezTo>
                <a:cubicBezTo>
                  <a:pt x="520" y="77976"/>
                  <a:pt x="537" y="78359"/>
                  <a:pt x="548" y="78743"/>
                </a:cubicBezTo>
                <a:cubicBezTo>
                  <a:pt x="557" y="79052"/>
                  <a:pt x="820" y="79488"/>
                  <a:pt x="697" y="79599"/>
                </a:cubicBezTo>
                <a:cubicBezTo>
                  <a:pt x="180" y="80073"/>
                  <a:pt x="630" y="80578"/>
                  <a:pt x="465" y="81062"/>
                </a:cubicBezTo>
                <a:cubicBezTo>
                  <a:pt x="279" y="81613"/>
                  <a:pt x="533" y="82234"/>
                  <a:pt x="424" y="82834"/>
                </a:cubicBezTo>
                <a:cubicBezTo>
                  <a:pt x="384" y="83056"/>
                  <a:pt x="420" y="83327"/>
                  <a:pt x="424" y="83568"/>
                </a:cubicBezTo>
                <a:cubicBezTo>
                  <a:pt x="434" y="84061"/>
                  <a:pt x="620" y="84553"/>
                  <a:pt x="482" y="85046"/>
                </a:cubicBezTo>
                <a:cubicBezTo>
                  <a:pt x="393" y="85363"/>
                  <a:pt x="983" y="85648"/>
                  <a:pt x="553" y="85975"/>
                </a:cubicBezTo>
                <a:cubicBezTo>
                  <a:pt x="547" y="85980"/>
                  <a:pt x="563" y="86013"/>
                  <a:pt x="575" y="86015"/>
                </a:cubicBezTo>
                <a:cubicBezTo>
                  <a:pt x="1215" y="86146"/>
                  <a:pt x="813" y="86505"/>
                  <a:pt x="879" y="86758"/>
                </a:cubicBezTo>
                <a:cubicBezTo>
                  <a:pt x="892" y="86804"/>
                  <a:pt x="838" y="86842"/>
                  <a:pt x="923" y="86897"/>
                </a:cubicBezTo>
                <a:cubicBezTo>
                  <a:pt x="1657" y="87376"/>
                  <a:pt x="1801" y="88137"/>
                  <a:pt x="2689" y="88599"/>
                </a:cubicBezTo>
                <a:cubicBezTo>
                  <a:pt x="3293" y="88913"/>
                  <a:pt x="3730" y="89385"/>
                  <a:pt x="4443" y="89701"/>
                </a:cubicBezTo>
                <a:cubicBezTo>
                  <a:pt x="5278" y="90071"/>
                  <a:pt x="6017" y="90506"/>
                  <a:pt x="7036" y="90533"/>
                </a:cubicBezTo>
                <a:cubicBezTo>
                  <a:pt x="7421" y="90542"/>
                  <a:pt x="7697" y="90760"/>
                  <a:pt x="8086" y="90760"/>
                </a:cubicBezTo>
                <a:cubicBezTo>
                  <a:pt x="8091" y="90760"/>
                  <a:pt x="8096" y="90760"/>
                  <a:pt x="8102" y="90760"/>
                </a:cubicBezTo>
                <a:cubicBezTo>
                  <a:pt x="8140" y="90759"/>
                  <a:pt x="8179" y="90759"/>
                  <a:pt x="8217" y="90759"/>
                </a:cubicBezTo>
                <a:cubicBezTo>
                  <a:pt x="9211" y="90759"/>
                  <a:pt x="10184" y="90952"/>
                  <a:pt x="11140" y="91083"/>
                </a:cubicBezTo>
                <a:cubicBezTo>
                  <a:pt x="12296" y="91242"/>
                  <a:pt x="13475" y="91270"/>
                  <a:pt x="14629" y="91446"/>
                </a:cubicBezTo>
                <a:cubicBezTo>
                  <a:pt x="15002" y="91503"/>
                  <a:pt x="15459" y="91591"/>
                  <a:pt x="15927" y="91591"/>
                </a:cubicBezTo>
                <a:cubicBezTo>
                  <a:pt x="15987" y="91591"/>
                  <a:pt x="16048" y="91590"/>
                  <a:pt x="16109" y="91587"/>
                </a:cubicBezTo>
                <a:cubicBezTo>
                  <a:pt x="16300" y="91576"/>
                  <a:pt x="16531" y="91554"/>
                  <a:pt x="16762" y="91554"/>
                </a:cubicBezTo>
                <a:cubicBezTo>
                  <a:pt x="16985" y="91554"/>
                  <a:pt x="17206" y="91574"/>
                  <a:pt x="17389" y="91645"/>
                </a:cubicBezTo>
                <a:cubicBezTo>
                  <a:pt x="18001" y="91882"/>
                  <a:pt x="18664" y="91786"/>
                  <a:pt x="19282" y="91841"/>
                </a:cubicBezTo>
                <a:cubicBezTo>
                  <a:pt x="19940" y="91899"/>
                  <a:pt x="20615" y="91909"/>
                  <a:pt x="21290" y="91909"/>
                </a:cubicBezTo>
                <a:cubicBezTo>
                  <a:pt x="21549" y="91909"/>
                  <a:pt x="21807" y="91907"/>
                  <a:pt x="22064" y="91907"/>
                </a:cubicBezTo>
                <a:cubicBezTo>
                  <a:pt x="22083" y="91906"/>
                  <a:pt x="22102" y="91906"/>
                  <a:pt x="22122" y="91906"/>
                </a:cubicBezTo>
                <a:cubicBezTo>
                  <a:pt x="23159" y="91906"/>
                  <a:pt x="24199" y="91956"/>
                  <a:pt x="25238" y="91956"/>
                </a:cubicBezTo>
                <a:cubicBezTo>
                  <a:pt x="25534" y="91956"/>
                  <a:pt x="25829" y="91952"/>
                  <a:pt x="26125" y="91942"/>
                </a:cubicBezTo>
                <a:cubicBezTo>
                  <a:pt x="26361" y="91935"/>
                  <a:pt x="26597" y="91931"/>
                  <a:pt x="26833" y="91931"/>
                </a:cubicBezTo>
                <a:cubicBezTo>
                  <a:pt x="27459" y="91931"/>
                  <a:pt x="28084" y="91957"/>
                  <a:pt x="28708" y="92009"/>
                </a:cubicBezTo>
                <a:cubicBezTo>
                  <a:pt x="28795" y="92016"/>
                  <a:pt x="28880" y="92019"/>
                  <a:pt x="28965" y="92019"/>
                </a:cubicBezTo>
                <a:cubicBezTo>
                  <a:pt x="29306" y="92019"/>
                  <a:pt x="29632" y="91974"/>
                  <a:pt x="29957" y="91974"/>
                </a:cubicBezTo>
                <a:cubicBezTo>
                  <a:pt x="30021" y="91974"/>
                  <a:pt x="30085" y="91976"/>
                  <a:pt x="30149" y="91980"/>
                </a:cubicBezTo>
                <a:cubicBezTo>
                  <a:pt x="31349" y="92059"/>
                  <a:pt x="32551" y="92034"/>
                  <a:pt x="33751" y="92071"/>
                </a:cubicBezTo>
                <a:cubicBezTo>
                  <a:pt x="33966" y="92078"/>
                  <a:pt x="34181" y="92081"/>
                  <a:pt x="34396" y="92081"/>
                </a:cubicBezTo>
                <a:cubicBezTo>
                  <a:pt x="35189" y="92081"/>
                  <a:pt x="35982" y="92043"/>
                  <a:pt x="36778" y="92043"/>
                </a:cubicBezTo>
                <a:cubicBezTo>
                  <a:pt x="37003" y="92043"/>
                  <a:pt x="37229" y="92046"/>
                  <a:pt x="37455" y="92054"/>
                </a:cubicBezTo>
                <a:cubicBezTo>
                  <a:pt x="38476" y="92090"/>
                  <a:pt x="39501" y="92134"/>
                  <a:pt x="40519" y="92136"/>
                </a:cubicBezTo>
                <a:cubicBezTo>
                  <a:pt x="40562" y="92136"/>
                  <a:pt x="40604" y="92136"/>
                  <a:pt x="40646" y="92136"/>
                </a:cubicBezTo>
                <a:cubicBezTo>
                  <a:pt x="41870" y="92136"/>
                  <a:pt x="43102" y="92106"/>
                  <a:pt x="44322" y="92106"/>
                </a:cubicBezTo>
                <a:cubicBezTo>
                  <a:pt x="44441" y="92106"/>
                  <a:pt x="44559" y="92106"/>
                  <a:pt x="44678" y="92107"/>
                </a:cubicBezTo>
                <a:cubicBezTo>
                  <a:pt x="44730" y="92107"/>
                  <a:pt x="44782" y="92107"/>
                  <a:pt x="44834" y="92107"/>
                </a:cubicBezTo>
                <a:cubicBezTo>
                  <a:pt x="46801" y="92107"/>
                  <a:pt x="48734" y="91888"/>
                  <a:pt x="50687" y="91823"/>
                </a:cubicBezTo>
                <a:cubicBezTo>
                  <a:pt x="51662" y="91792"/>
                  <a:pt x="52651" y="91607"/>
                  <a:pt x="53627" y="91452"/>
                </a:cubicBezTo>
                <a:cubicBezTo>
                  <a:pt x="54431" y="91325"/>
                  <a:pt x="55270" y="91284"/>
                  <a:pt x="56063" y="91094"/>
                </a:cubicBezTo>
                <a:cubicBezTo>
                  <a:pt x="56951" y="90884"/>
                  <a:pt x="57922" y="90883"/>
                  <a:pt x="58750" y="90524"/>
                </a:cubicBezTo>
                <a:cubicBezTo>
                  <a:pt x="59220" y="90320"/>
                  <a:pt x="59759" y="90097"/>
                  <a:pt x="60203" y="89989"/>
                </a:cubicBezTo>
                <a:cubicBezTo>
                  <a:pt x="61157" y="89760"/>
                  <a:pt x="61624" y="89151"/>
                  <a:pt x="62433" y="88850"/>
                </a:cubicBezTo>
                <a:cubicBezTo>
                  <a:pt x="62703" y="88750"/>
                  <a:pt x="62825" y="88371"/>
                  <a:pt x="62883" y="88364"/>
                </a:cubicBezTo>
                <a:cubicBezTo>
                  <a:pt x="63631" y="88271"/>
                  <a:pt x="63607" y="87724"/>
                  <a:pt x="63856" y="87423"/>
                </a:cubicBezTo>
                <a:cubicBezTo>
                  <a:pt x="64651" y="86463"/>
                  <a:pt x="65066" y="85389"/>
                  <a:pt x="65162" y="84248"/>
                </a:cubicBezTo>
                <a:cubicBezTo>
                  <a:pt x="65242" y="83266"/>
                  <a:pt x="65580" y="82297"/>
                  <a:pt x="65420" y="81302"/>
                </a:cubicBezTo>
                <a:cubicBezTo>
                  <a:pt x="65416" y="81273"/>
                  <a:pt x="65390" y="81238"/>
                  <a:pt x="65405" y="81216"/>
                </a:cubicBezTo>
                <a:cubicBezTo>
                  <a:pt x="65787" y="80584"/>
                  <a:pt x="65519" y="79919"/>
                  <a:pt x="65601" y="79272"/>
                </a:cubicBezTo>
                <a:cubicBezTo>
                  <a:pt x="65715" y="78374"/>
                  <a:pt x="65748" y="77471"/>
                  <a:pt x="65833" y="76571"/>
                </a:cubicBezTo>
                <a:cubicBezTo>
                  <a:pt x="65863" y="76264"/>
                  <a:pt x="65566" y="76000"/>
                  <a:pt x="65644" y="75691"/>
                </a:cubicBezTo>
                <a:cubicBezTo>
                  <a:pt x="65832" y="74950"/>
                  <a:pt x="65827" y="74208"/>
                  <a:pt x="65743" y="73457"/>
                </a:cubicBezTo>
                <a:cubicBezTo>
                  <a:pt x="65634" y="72486"/>
                  <a:pt x="65616" y="71511"/>
                  <a:pt x="65560" y="70537"/>
                </a:cubicBezTo>
                <a:cubicBezTo>
                  <a:pt x="65502" y="69522"/>
                  <a:pt x="65361" y="68512"/>
                  <a:pt x="65386" y="67493"/>
                </a:cubicBezTo>
                <a:cubicBezTo>
                  <a:pt x="65402" y="66910"/>
                  <a:pt x="65345" y="66301"/>
                  <a:pt x="65446" y="65743"/>
                </a:cubicBezTo>
                <a:cubicBezTo>
                  <a:pt x="65617" y="64789"/>
                  <a:pt x="65293" y="63371"/>
                  <a:pt x="65301" y="62350"/>
                </a:cubicBezTo>
                <a:cubicBezTo>
                  <a:pt x="65311" y="60910"/>
                  <a:pt x="65314" y="59472"/>
                  <a:pt x="65313" y="58033"/>
                </a:cubicBezTo>
                <a:cubicBezTo>
                  <a:pt x="65311" y="55244"/>
                  <a:pt x="65292" y="52453"/>
                  <a:pt x="65279" y="49664"/>
                </a:cubicBezTo>
                <a:cubicBezTo>
                  <a:pt x="65251" y="44094"/>
                  <a:pt x="65241" y="38522"/>
                  <a:pt x="65416" y="32955"/>
                </a:cubicBezTo>
                <a:cubicBezTo>
                  <a:pt x="65445" y="32025"/>
                  <a:pt x="65173" y="31089"/>
                  <a:pt x="65242" y="30164"/>
                </a:cubicBezTo>
                <a:cubicBezTo>
                  <a:pt x="65320" y="29129"/>
                  <a:pt x="65146" y="28105"/>
                  <a:pt x="65141" y="27075"/>
                </a:cubicBezTo>
                <a:cubicBezTo>
                  <a:pt x="65136" y="26157"/>
                  <a:pt x="65013" y="25229"/>
                  <a:pt x="65070" y="24312"/>
                </a:cubicBezTo>
                <a:cubicBezTo>
                  <a:pt x="65125" y="23418"/>
                  <a:pt x="65047" y="22524"/>
                  <a:pt x="64987" y="21644"/>
                </a:cubicBezTo>
                <a:cubicBezTo>
                  <a:pt x="64897" y="20315"/>
                  <a:pt x="64837" y="18977"/>
                  <a:pt x="64577" y="17650"/>
                </a:cubicBezTo>
                <a:cubicBezTo>
                  <a:pt x="64313" y="16303"/>
                  <a:pt x="64327" y="14935"/>
                  <a:pt x="64205" y="13581"/>
                </a:cubicBezTo>
                <a:cubicBezTo>
                  <a:pt x="64142" y="12875"/>
                  <a:pt x="64064" y="12130"/>
                  <a:pt x="64119" y="11395"/>
                </a:cubicBezTo>
                <a:cubicBezTo>
                  <a:pt x="64186" y="10506"/>
                  <a:pt x="63911" y="9601"/>
                  <a:pt x="63746" y="8706"/>
                </a:cubicBezTo>
                <a:cubicBezTo>
                  <a:pt x="63696" y="8438"/>
                  <a:pt x="63490" y="8191"/>
                  <a:pt x="63493" y="7904"/>
                </a:cubicBezTo>
                <a:cubicBezTo>
                  <a:pt x="63508" y="6825"/>
                  <a:pt x="62961" y="5858"/>
                  <a:pt x="62383" y="4888"/>
                </a:cubicBezTo>
                <a:cubicBezTo>
                  <a:pt x="62262" y="4686"/>
                  <a:pt x="61942" y="4620"/>
                  <a:pt x="61919" y="4452"/>
                </a:cubicBezTo>
                <a:cubicBezTo>
                  <a:pt x="61834" y="3856"/>
                  <a:pt x="61046" y="3535"/>
                  <a:pt x="60864" y="2980"/>
                </a:cubicBezTo>
                <a:cubicBezTo>
                  <a:pt x="60839" y="2900"/>
                  <a:pt x="60646" y="2810"/>
                  <a:pt x="60464" y="2810"/>
                </a:cubicBezTo>
                <a:cubicBezTo>
                  <a:pt x="60453" y="2810"/>
                  <a:pt x="60443" y="2810"/>
                  <a:pt x="60433" y="2811"/>
                </a:cubicBezTo>
                <a:cubicBezTo>
                  <a:pt x="60411" y="2812"/>
                  <a:pt x="60390" y="2813"/>
                  <a:pt x="60370" y="2813"/>
                </a:cubicBezTo>
                <a:cubicBezTo>
                  <a:pt x="60252" y="2813"/>
                  <a:pt x="60161" y="2786"/>
                  <a:pt x="60139" y="2688"/>
                </a:cubicBezTo>
                <a:cubicBezTo>
                  <a:pt x="60019" y="2137"/>
                  <a:pt x="59207" y="2128"/>
                  <a:pt x="58772" y="1813"/>
                </a:cubicBezTo>
                <a:cubicBezTo>
                  <a:pt x="58066" y="1302"/>
                  <a:pt x="56971" y="1344"/>
                  <a:pt x="56018" y="1193"/>
                </a:cubicBezTo>
                <a:cubicBezTo>
                  <a:pt x="55670" y="1138"/>
                  <a:pt x="55316" y="1143"/>
                  <a:pt x="54974" y="1068"/>
                </a:cubicBezTo>
                <a:cubicBezTo>
                  <a:pt x="54355" y="935"/>
                  <a:pt x="53734" y="762"/>
                  <a:pt x="53099" y="718"/>
                </a:cubicBezTo>
                <a:cubicBezTo>
                  <a:pt x="52679" y="688"/>
                  <a:pt x="52268" y="605"/>
                  <a:pt x="51886" y="538"/>
                </a:cubicBezTo>
                <a:cubicBezTo>
                  <a:pt x="51026" y="386"/>
                  <a:pt x="50110" y="285"/>
                  <a:pt x="49287" y="256"/>
                </a:cubicBezTo>
                <a:cubicBezTo>
                  <a:pt x="48244" y="219"/>
                  <a:pt x="47199" y="109"/>
                  <a:pt x="46137" y="109"/>
                </a:cubicBezTo>
                <a:cubicBezTo>
                  <a:pt x="45906" y="109"/>
                  <a:pt x="45675" y="115"/>
                  <a:pt x="45442" y="127"/>
                </a:cubicBezTo>
                <a:cubicBezTo>
                  <a:pt x="44880" y="157"/>
                  <a:pt x="44310" y="159"/>
                  <a:pt x="43739" y="159"/>
                </a:cubicBezTo>
                <a:cubicBezTo>
                  <a:pt x="43623" y="159"/>
                  <a:pt x="43506" y="159"/>
                  <a:pt x="43390" y="159"/>
                </a:cubicBezTo>
                <a:cubicBezTo>
                  <a:pt x="42703" y="159"/>
                  <a:pt x="42016" y="163"/>
                  <a:pt x="41340" y="213"/>
                </a:cubicBezTo>
                <a:cubicBezTo>
                  <a:pt x="41162" y="227"/>
                  <a:pt x="40985" y="232"/>
                  <a:pt x="40808" y="232"/>
                </a:cubicBezTo>
                <a:cubicBezTo>
                  <a:pt x="40181" y="232"/>
                  <a:pt x="39557" y="167"/>
                  <a:pt x="38935" y="167"/>
                </a:cubicBezTo>
                <a:cubicBezTo>
                  <a:pt x="38565" y="167"/>
                  <a:pt x="38195" y="190"/>
                  <a:pt x="37827" y="263"/>
                </a:cubicBezTo>
                <a:cubicBezTo>
                  <a:pt x="37824" y="264"/>
                  <a:pt x="37820" y="264"/>
                  <a:pt x="37817" y="264"/>
                </a:cubicBezTo>
                <a:cubicBezTo>
                  <a:pt x="37785" y="264"/>
                  <a:pt x="37744" y="241"/>
                  <a:pt x="37710" y="241"/>
                </a:cubicBezTo>
                <a:cubicBezTo>
                  <a:pt x="37708" y="241"/>
                  <a:pt x="37705" y="241"/>
                  <a:pt x="37703" y="242"/>
                </a:cubicBezTo>
                <a:cubicBezTo>
                  <a:pt x="37669" y="245"/>
                  <a:pt x="37635" y="247"/>
                  <a:pt x="37601" y="247"/>
                </a:cubicBezTo>
                <a:cubicBezTo>
                  <a:pt x="37297" y="247"/>
                  <a:pt x="37019" y="107"/>
                  <a:pt x="36697" y="107"/>
                </a:cubicBezTo>
                <a:cubicBezTo>
                  <a:pt x="36588" y="107"/>
                  <a:pt x="36474" y="123"/>
                  <a:pt x="36353" y="166"/>
                </a:cubicBezTo>
                <a:cubicBezTo>
                  <a:pt x="36232" y="208"/>
                  <a:pt x="36052" y="223"/>
                  <a:pt x="35869" y="223"/>
                </a:cubicBezTo>
                <a:cubicBezTo>
                  <a:pt x="35674" y="223"/>
                  <a:pt x="35475" y="206"/>
                  <a:pt x="35341" y="183"/>
                </a:cubicBezTo>
                <a:cubicBezTo>
                  <a:pt x="34870" y="102"/>
                  <a:pt x="34401" y="85"/>
                  <a:pt x="33933" y="85"/>
                </a:cubicBezTo>
                <a:cubicBezTo>
                  <a:pt x="33588" y="85"/>
                  <a:pt x="33243" y="94"/>
                  <a:pt x="32899" y="94"/>
                </a:cubicBezTo>
                <a:cubicBezTo>
                  <a:pt x="32729" y="94"/>
                  <a:pt x="32559" y="92"/>
                  <a:pt x="32390" y="85"/>
                </a:cubicBezTo>
                <a:cubicBezTo>
                  <a:pt x="32300" y="82"/>
                  <a:pt x="32211" y="80"/>
                  <a:pt x="32121" y="80"/>
                </a:cubicBezTo>
                <a:cubicBezTo>
                  <a:pt x="31662" y="80"/>
                  <a:pt x="31201" y="118"/>
                  <a:pt x="30742" y="118"/>
                </a:cubicBezTo>
                <a:cubicBezTo>
                  <a:pt x="30724" y="118"/>
                  <a:pt x="30707" y="118"/>
                  <a:pt x="30690" y="118"/>
                </a:cubicBezTo>
                <a:cubicBezTo>
                  <a:pt x="30085" y="116"/>
                  <a:pt x="29480" y="86"/>
                  <a:pt x="28875" y="63"/>
                </a:cubicBezTo>
                <a:cubicBezTo>
                  <a:pt x="28020" y="30"/>
                  <a:pt x="27168" y="0"/>
                  <a:pt x="26311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719" name="Google Shape;719;p27"/>
          <p:cNvGrpSpPr/>
          <p:nvPr/>
        </p:nvGrpSpPr>
        <p:grpSpPr>
          <a:xfrm>
            <a:off x="-168654" y="535427"/>
            <a:ext cx="1987315" cy="1281221"/>
            <a:chOff x="-75881" y="2283499"/>
            <a:chExt cx="772313" cy="497910"/>
          </a:xfrm>
        </p:grpSpPr>
        <p:sp>
          <p:nvSpPr>
            <p:cNvPr id="720" name="Google Shape;720;p27"/>
            <p:cNvSpPr/>
            <p:nvPr/>
          </p:nvSpPr>
          <p:spPr>
            <a:xfrm>
              <a:off x="36336" y="2283499"/>
              <a:ext cx="627897" cy="471965"/>
            </a:xfrm>
            <a:custGeom>
              <a:avLst/>
              <a:gdLst/>
              <a:ahLst/>
              <a:cxnLst/>
              <a:rect l="l" t="t" r="r" b="b"/>
              <a:pathLst>
                <a:path w="18974" h="14262" extrusionOk="0">
                  <a:moveTo>
                    <a:pt x="2988" y="1"/>
                  </a:moveTo>
                  <a:cubicBezTo>
                    <a:pt x="2525" y="1"/>
                    <a:pt x="2056" y="123"/>
                    <a:pt x="1593" y="416"/>
                  </a:cubicBezTo>
                  <a:cubicBezTo>
                    <a:pt x="1" y="1425"/>
                    <a:pt x="39" y="3716"/>
                    <a:pt x="350" y="5361"/>
                  </a:cubicBezTo>
                  <a:cubicBezTo>
                    <a:pt x="797" y="7721"/>
                    <a:pt x="2174" y="9760"/>
                    <a:pt x="3820" y="11461"/>
                  </a:cubicBezTo>
                  <a:cubicBezTo>
                    <a:pt x="5052" y="12735"/>
                    <a:pt x="6440" y="14261"/>
                    <a:pt x="8322" y="14261"/>
                  </a:cubicBezTo>
                  <a:cubicBezTo>
                    <a:pt x="8371" y="14261"/>
                    <a:pt x="8421" y="14260"/>
                    <a:pt x="8470" y="14258"/>
                  </a:cubicBezTo>
                  <a:cubicBezTo>
                    <a:pt x="12386" y="14096"/>
                    <a:pt x="16661" y="11734"/>
                    <a:pt x="18086" y="7966"/>
                  </a:cubicBezTo>
                  <a:cubicBezTo>
                    <a:pt x="18657" y="6462"/>
                    <a:pt x="18974" y="4192"/>
                    <a:pt x="17952" y="2803"/>
                  </a:cubicBezTo>
                  <a:cubicBezTo>
                    <a:pt x="17453" y="2124"/>
                    <a:pt x="16710" y="1879"/>
                    <a:pt x="15917" y="1879"/>
                  </a:cubicBezTo>
                  <a:cubicBezTo>
                    <a:pt x="15596" y="1879"/>
                    <a:pt x="15266" y="1919"/>
                    <a:pt x="14941" y="1987"/>
                  </a:cubicBezTo>
                  <a:cubicBezTo>
                    <a:pt x="14900" y="1970"/>
                    <a:pt x="14860" y="1956"/>
                    <a:pt x="14817" y="1944"/>
                  </a:cubicBezTo>
                  <a:cubicBezTo>
                    <a:pt x="14573" y="1878"/>
                    <a:pt x="14346" y="1848"/>
                    <a:pt x="14131" y="1848"/>
                  </a:cubicBezTo>
                  <a:cubicBezTo>
                    <a:pt x="13095" y="1848"/>
                    <a:pt x="12355" y="2550"/>
                    <a:pt x="11556" y="3329"/>
                  </a:cubicBezTo>
                  <a:cubicBezTo>
                    <a:pt x="10541" y="4317"/>
                    <a:pt x="9538" y="5315"/>
                    <a:pt x="8535" y="6314"/>
                  </a:cubicBezTo>
                  <a:cubicBezTo>
                    <a:pt x="8423" y="4413"/>
                    <a:pt x="7620" y="2785"/>
                    <a:pt x="6213" y="1454"/>
                  </a:cubicBezTo>
                  <a:cubicBezTo>
                    <a:pt x="6087" y="1333"/>
                    <a:pt x="5935" y="1244"/>
                    <a:pt x="5767" y="1194"/>
                  </a:cubicBezTo>
                  <a:cubicBezTo>
                    <a:pt x="4945" y="560"/>
                    <a:pt x="3980" y="1"/>
                    <a:pt x="2988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-75881" y="2283664"/>
              <a:ext cx="772313" cy="497744"/>
            </a:xfrm>
            <a:custGeom>
              <a:avLst/>
              <a:gdLst/>
              <a:ahLst/>
              <a:cxnLst/>
              <a:rect l="l" t="t" r="r" b="b"/>
              <a:pathLst>
                <a:path w="23338" h="15041" extrusionOk="0">
                  <a:moveTo>
                    <a:pt x="7095" y="721"/>
                  </a:moveTo>
                  <a:cubicBezTo>
                    <a:pt x="7622" y="721"/>
                    <a:pt x="8178" y="845"/>
                    <a:pt x="8741" y="1117"/>
                  </a:cubicBezTo>
                  <a:cubicBezTo>
                    <a:pt x="10751" y="2088"/>
                    <a:pt x="11547" y="4287"/>
                    <a:pt x="11823" y="6364"/>
                  </a:cubicBezTo>
                  <a:cubicBezTo>
                    <a:pt x="11672" y="6627"/>
                    <a:pt x="11920" y="6868"/>
                    <a:pt x="12174" y="6868"/>
                  </a:cubicBezTo>
                  <a:cubicBezTo>
                    <a:pt x="12290" y="6868"/>
                    <a:pt x="12407" y="6819"/>
                    <a:pt x="12489" y="6699"/>
                  </a:cubicBezTo>
                  <a:cubicBezTo>
                    <a:pt x="13875" y="4691"/>
                    <a:pt x="15594" y="2216"/>
                    <a:pt x="18283" y="2043"/>
                  </a:cubicBezTo>
                  <a:cubicBezTo>
                    <a:pt x="18379" y="2037"/>
                    <a:pt x="18473" y="2034"/>
                    <a:pt x="18566" y="2034"/>
                  </a:cubicBezTo>
                  <a:cubicBezTo>
                    <a:pt x="21416" y="2034"/>
                    <a:pt x="22590" y="4930"/>
                    <a:pt x="21547" y="7369"/>
                  </a:cubicBezTo>
                  <a:cubicBezTo>
                    <a:pt x="19845" y="11346"/>
                    <a:pt x="14967" y="13248"/>
                    <a:pt x="11085" y="14216"/>
                  </a:cubicBezTo>
                  <a:cubicBezTo>
                    <a:pt x="11079" y="14216"/>
                    <a:pt x="11075" y="14221"/>
                    <a:pt x="11071" y="14222"/>
                  </a:cubicBezTo>
                  <a:cubicBezTo>
                    <a:pt x="8029" y="12032"/>
                    <a:pt x="3303" y="8519"/>
                    <a:pt x="3592" y="4333"/>
                  </a:cubicBezTo>
                  <a:cubicBezTo>
                    <a:pt x="3735" y="2272"/>
                    <a:pt x="5232" y="721"/>
                    <a:pt x="7095" y="721"/>
                  </a:cubicBezTo>
                  <a:close/>
                  <a:moveTo>
                    <a:pt x="6988" y="1"/>
                  </a:moveTo>
                  <a:cubicBezTo>
                    <a:pt x="5758" y="1"/>
                    <a:pt x="4566" y="507"/>
                    <a:pt x="3767" y="1587"/>
                  </a:cubicBezTo>
                  <a:cubicBezTo>
                    <a:pt x="1" y="6676"/>
                    <a:pt x="7237" y="12429"/>
                    <a:pt x="10797" y="14970"/>
                  </a:cubicBezTo>
                  <a:cubicBezTo>
                    <a:pt x="10866" y="15019"/>
                    <a:pt x="10933" y="15041"/>
                    <a:pt x="10996" y="15041"/>
                  </a:cubicBezTo>
                  <a:cubicBezTo>
                    <a:pt x="11172" y="15041"/>
                    <a:pt x="11310" y="14876"/>
                    <a:pt x="11337" y="14691"/>
                  </a:cubicBezTo>
                  <a:cubicBezTo>
                    <a:pt x="15885" y="14101"/>
                    <a:pt x="23337" y="10392"/>
                    <a:pt x="22676" y="4904"/>
                  </a:cubicBezTo>
                  <a:cubicBezTo>
                    <a:pt x="22413" y="2733"/>
                    <a:pt x="20731" y="1287"/>
                    <a:pt x="18602" y="1287"/>
                  </a:cubicBezTo>
                  <a:cubicBezTo>
                    <a:pt x="18492" y="1287"/>
                    <a:pt x="18382" y="1291"/>
                    <a:pt x="18271" y="1299"/>
                  </a:cubicBezTo>
                  <a:cubicBezTo>
                    <a:pt x="15565" y="1484"/>
                    <a:pt x="13768" y="3605"/>
                    <a:pt x="12293" y="5682"/>
                  </a:cubicBezTo>
                  <a:cubicBezTo>
                    <a:pt x="12066" y="3642"/>
                    <a:pt x="11183" y="1634"/>
                    <a:pt x="9306" y="607"/>
                  </a:cubicBezTo>
                  <a:cubicBezTo>
                    <a:pt x="8581" y="209"/>
                    <a:pt x="7777" y="1"/>
                    <a:pt x="69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11231" y="92379"/>
            <a:ext cx="7648224" cy="10568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40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40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?</a:t>
            </a:r>
            <a:endParaRPr lang="en-US" altLang="en-US" sz="4000" b="1" i="1" dirty="0">
              <a:solidFill>
                <a:srgbClr val="FF3399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l"/>
            <a:endParaRPr lang="en-US" sz="3733" b="1" dirty="0">
              <a:solidFill>
                <a:srgbClr val="FF0000"/>
              </a:solidFill>
            </a:endParaRPr>
          </a:p>
        </p:txBody>
      </p:sp>
      <p:sp>
        <p:nvSpPr>
          <p:cNvPr id="32" name="Subtitle 2">
            <a:extLst>
              <a:ext uri="{FF2B5EF4-FFF2-40B4-BE49-F238E27FC236}">
                <a16:creationId xmlns:a16="http://schemas.microsoft.com/office/drawing/2014/main" id="{27599EDC-DD27-4637-BB4B-1EBF9BC1E686}"/>
              </a:ext>
            </a:extLst>
          </p:cNvPr>
          <p:cNvSpPr txBox="1">
            <a:spLocks/>
          </p:cNvSpPr>
          <p:nvPr/>
        </p:nvSpPr>
        <p:spPr>
          <a:xfrm>
            <a:off x="4234540" y="542846"/>
            <a:ext cx="7648224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3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 algn="l"/>
            <a:r>
              <a:rPr lang="en-US" altLang="en-US" sz="3733" b="1" kern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733" b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: </a:t>
            </a:r>
            <a:r>
              <a:rPr lang="en-US" altLang="en-US" sz="3733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endParaRPr lang="en-US" sz="3733" b="1" kern="0" dirty="0">
              <a:solidFill>
                <a:srgbClr val="FF0000"/>
              </a:solidFill>
            </a:endParaRPr>
          </a:p>
        </p:txBody>
      </p:sp>
      <p:sp>
        <p:nvSpPr>
          <p:cNvPr id="21" name="Text Box 17">
            <a:extLst>
              <a:ext uri="{FF2B5EF4-FFF2-40B4-BE49-F238E27FC236}">
                <a16:creationId xmlns:a16="http://schemas.microsoft.com/office/drawing/2014/main" id="{81AC8A13-3A97-EB4D-9549-513FDB5E7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6318" y="2844229"/>
            <a:ext cx="9126538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Text Box 18">
            <a:extLst>
              <a:ext uri="{FF2B5EF4-FFF2-40B4-BE49-F238E27FC236}">
                <a16:creationId xmlns:a16="http://schemas.microsoft.com/office/drawing/2014/main" id="{4D98C10D-BD34-BD48-9279-910CA424C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56" y="3558604"/>
            <a:ext cx="10861675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0209C39F-01D5-9E4F-9EDF-BE4E1FC65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56" y="4453954"/>
            <a:ext cx="11285537" cy="107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 - Nếu còn dư nữa, ta lại viết thêm v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o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mới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rồi tiếp tục chia, v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có thể cứ l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m như thế mãi.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32" grpId="0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08111FC4-53EE-4F89-BC07-644B003B9C55}"/>
              </a:ext>
            </a:extLst>
          </p:cNvPr>
          <p:cNvSpPr/>
          <p:nvPr/>
        </p:nvSpPr>
        <p:spPr>
          <a:xfrm>
            <a:off x="6673755" y="232012"/>
            <a:ext cx="3807726" cy="1897039"/>
          </a:xfrm>
          <a:prstGeom prst="cloudCallou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CD3167-A286-4776-ACB3-6E7D38B605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71" y="2853307"/>
            <a:ext cx="3262579" cy="3465584"/>
          </a:xfrm>
          <a:prstGeom prst="rect">
            <a:avLst/>
          </a:prstGeom>
        </p:spPr>
      </p:pic>
      <p:sp>
        <p:nvSpPr>
          <p:cNvPr id="5" name="Google Shape;713;p27">
            <a:extLst>
              <a:ext uri="{FF2B5EF4-FFF2-40B4-BE49-F238E27FC236}">
                <a16:creationId xmlns:a16="http://schemas.microsoft.com/office/drawing/2014/main" id="{2DC0A5FB-D854-4248-8C8B-21FCF5FA6F41}"/>
              </a:ext>
            </a:extLst>
          </p:cNvPr>
          <p:cNvSpPr/>
          <p:nvPr/>
        </p:nvSpPr>
        <p:spPr>
          <a:xfrm rot="5400000">
            <a:off x="4742738" y="887248"/>
            <a:ext cx="2121743" cy="5561664"/>
          </a:xfrm>
          <a:custGeom>
            <a:avLst/>
            <a:gdLst/>
            <a:ahLst/>
            <a:cxnLst/>
            <a:rect l="l" t="t" r="r" b="b"/>
            <a:pathLst>
              <a:path w="65863" h="92137" extrusionOk="0">
                <a:moveTo>
                  <a:pt x="32655" y="958"/>
                </a:moveTo>
                <a:cubicBezTo>
                  <a:pt x="32876" y="958"/>
                  <a:pt x="33088" y="1031"/>
                  <a:pt x="33295" y="1057"/>
                </a:cubicBezTo>
                <a:cubicBezTo>
                  <a:pt x="33541" y="1089"/>
                  <a:pt x="33787" y="1098"/>
                  <a:pt x="34032" y="1098"/>
                </a:cubicBezTo>
                <a:cubicBezTo>
                  <a:pt x="34416" y="1098"/>
                  <a:pt x="34798" y="1075"/>
                  <a:pt x="35181" y="1075"/>
                </a:cubicBezTo>
                <a:cubicBezTo>
                  <a:pt x="35282" y="1075"/>
                  <a:pt x="35382" y="1076"/>
                  <a:pt x="35483" y="1080"/>
                </a:cubicBezTo>
                <a:cubicBezTo>
                  <a:pt x="36600" y="1124"/>
                  <a:pt x="37718" y="1205"/>
                  <a:pt x="38846" y="1205"/>
                </a:cubicBezTo>
                <a:cubicBezTo>
                  <a:pt x="38948" y="1205"/>
                  <a:pt x="39051" y="1204"/>
                  <a:pt x="39154" y="1203"/>
                </a:cubicBezTo>
                <a:cubicBezTo>
                  <a:pt x="39316" y="1200"/>
                  <a:pt x="39478" y="1199"/>
                  <a:pt x="39640" y="1199"/>
                </a:cubicBezTo>
                <a:cubicBezTo>
                  <a:pt x="40163" y="1199"/>
                  <a:pt x="40690" y="1209"/>
                  <a:pt x="41214" y="1209"/>
                </a:cubicBezTo>
                <a:cubicBezTo>
                  <a:pt x="41389" y="1209"/>
                  <a:pt x="41563" y="1208"/>
                  <a:pt x="41737" y="1205"/>
                </a:cubicBezTo>
                <a:cubicBezTo>
                  <a:pt x="43184" y="1181"/>
                  <a:pt x="44631" y="1214"/>
                  <a:pt x="46082" y="1138"/>
                </a:cubicBezTo>
                <a:cubicBezTo>
                  <a:pt x="46292" y="1127"/>
                  <a:pt x="46515" y="1117"/>
                  <a:pt x="46745" y="1117"/>
                </a:cubicBezTo>
                <a:cubicBezTo>
                  <a:pt x="47157" y="1117"/>
                  <a:pt x="47590" y="1150"/>
                  <a:pt x="48013" y="1271"/>
                </a:cubicBezTo>
                <a:cubicBezTo>
                  <a:pt x="48120" y="1301"/>
                  <a:pt x="48239" y="1312"/>
                  <a:pt x="48364" y="1312"/>
                </a:cubicBezTo>
                <a:cubicBezTo>
                  <a:pt x="48626" y="1312"/>
                  <a:pt x="48920" y="1267"/>
                  <a:pt x="49209" y="1267"/>
                </a:cubicBezTo>
                <a:cubicBezTo>
                  <a:pt x="49338" y="1267"/>
                  <a:pt x="49467" y="1276"/>
                  <a:pt x="49591" y="1302"/>
                </a:cubicBezTo>
                <a:cubicBezTo>
                  <a:pt x="50530" y="1496"/>
                  <a:pt x="51515" y="1491"/>
                  <a:pt x="52473" y="1673"/>
                </a:cubicBezTo>
                <a:cubicBezTo>
                  <a:pt x="53312" y="1833"/>
                  <a:pt x="54174" y="2005"/>
                  <a:pt x="55071" y="2055"/>
                </a:cubicBezTo>
                <a:cubicBezTo>
                  <a:pt x="55996" y="2105"/>
                  <a:pt x="57003" y="2182"/>
                  <a:pt x="57756" y="2558"/>
                </a:cubicBezTo>
                <a:cubicBezTo>
                  <a:pt x="58384" y="2871"/>
                  <a:pt x="59141" y="3103"/>
                  <a:pt x="59576" y="3639"/>
                </a:cubicBezTo>
                <a:cubicBezTo>
                  <a:pt x="59971" y="4129"/>
                  <a:pt x="60415" y="4606"/>
                  <a:pt x="60854" y="5080"/>
                </a:cubicBezTo>
                <a:cubicBezTo>
                  <a:pt x="61245" y="5503"/>
                  <a:pt x="61151" y="6036"/>
                  <a:pt x="61508" y="6454"/>
                </a:cubicBezTo>
                <a:cubicBezTo>
                  <a:pt x="62068" y="7112"/>
                  <a:pt x="61698" y="7875"/>
                  <a:pt x="62034" y="8581"/>
                </a:cubicBezTo>
                <a:cubicBezTo>
                  <a:pt x="62249" y="9032"/>
                  <a:pt x="62370" y="9574"/>
                  <a:pt x="62414" y="10101"/>
                </a:cubicBezTo>
                <a:cubicBezTo>
                  <a:pt x="62453" y="10557"/>
                  <a:pt x="62056" y="11096"/>
                  <a:pt x="62658" y="11510"/>
                </a:cubicBezTo>
                <a:cubicBezTo>
                  <a:pt x="62117" y="11790"/>
                  <a:pt x="62966" y="12221"/>
                  <a:pt x="62447" y="12503"/>
                </a:cubicBezTo>
                <a:cubicBezTo>
                  <a:pt x="62680" y="12709"/>
                  <a:pt x="62670" y="13063"/>
                  <a:pt x="62640" y="13195"/>
                </a:cubicBezTo>
                <a:cubicBezTo>
                  <a:pt x="62518" y="13722"/>
                  <a:pt x="62847" y="14206"/>
                  <a:pt x="62772" y="14700"/>
                </a:cubicBezTo>
                <a:cubicBezTo>
                  <a:pt x="62725" y="15011"/>
                  <a:pt x="62536" y="15293"/>
                  <a:pt x="63002" y="15517"/>
                </a:cubicBezTo>
                <a:cubicBezTo>
                  <a:pt x="63039" y="15535"/>
                  <a:pt x="63042" y="15651"/>
                  <a:pt x="63001" y="15682"/>
                </a:cubicBezTo>
                <a:cubicBezTo>
                  <a:pt x="62350" y="16164"/>
                  <a:pt x="62915" y="16662"/>
                  <a:pt x="62973" y="17150"/>
                </a:cubicBezTo>
                <a:cubicBezTo>
                  <a:pt x="62993" y="17314"/>
                  <a:pt x="62866" y="17459"/>
                  <a:pt x="62916" y="17609"/>
                </a:cubicBezTo>
                <a:cubicBezTo>
                  <a:pt x="63066" y="18065"/>
                  <a:pt x="63249" y="18516"/>
                  <a:pt x="63059" y="18990"/>
                </a:cubicBezTo>
                <a:cubicBezTo>
                  <a:pt x="63053" y="19003"/>
                  <a:pt x="63049" y="19027"/>
                  <a:pt x="63060" y="19035"/>
                </a:cubicBezTo>
                <a:cubicBezTo>
                  <a:pt x="63657" y="19486"/>
                  <a:pt x="63122" y="19997"/>
                  <a:pt x="63210" y="20479"/>
                </a:cubicBezTo>
                <a:cubicBezTo>
                  <a:pt x="63304" y="20990"/>
                  <a:pt x="63261" y="21515"/>
                  <a:pt x="63354" y="22028"/>
                </a:cubicBezTo>
                <a:cubicBezTo>
                  <a:pt x="63476" y="22692"/>
                  <a:pt x="63329" y="23349"/>
                  <a:pt x="63335" y="24008"/>
                </a:cubicBezTo>
                <a:cubicBezTo>
                  <a:pt x="63336" y="24054"/>
                  <a:pt x="63309" y="24116"/>
                  <a:pt x="63341" y="24146"/>
                </a:cubicBezTo>
                <a:cubicBezTo>
                  <a:pt x="63453" y="24254"/>
                  <a:pt x="63661" y="24339"/>
                  <a:pt x="63690" y="24453"/>
                </a:cubicBezTo>
                <a:cubicBezTo>
                  <a:pt x="63706" y="24515"/>
                  <a:pt x="63665" y="24531"/>
                  <a:pt x="63606" y="24531"/>
                </a:cubicBezTo>
                <a:cubicBezTo>
                  <a:pt x="63543" y="24531"/>
                  <a:pt x="63458" y="24512"/>
                  <a:pt x="63403" y="24512"/>
                </a:cubicBezTo>
                <a:cubicBezTo>
                  <a:pt x="63355" y="24512"/>
                  <a:pt x="63329" y="24526"/>
                  <a:pt x="63358" y="24580"/>
                </a:cubicBezTo>
                <a:cubicBezTo>
                  <a:pt x="63503" y="24853"/>
                  <a:pt x="63283" y="25127"/>
                  <a:pt x="63451" y="25383"/>
                </a:cubicBezTo>
                <a:cubicBezTo>
                  <a:pt x="63486" y="25438"/>
                  <a:pt x="63592" y="25509"/>
                  <a:pt x="63572" y="25537"/>
                </a:cubicBezTo>
                <a:cubicBezTo>
                  <a:pt x="63042" y="26277"/>
                  <a:pt x="63784" y="27642"/>
                  <a:pt x="63906" y="28448"/>
                </a:cubicBezTo>
                <a:cubicBezTo>
                  <a:pt x="64142" y="29996"/>
                  <a:pt x="63916" y="31704"/>
                  <a:pt x="63889" y="33267"/>
                </a:cubicBezTo>
                <a:lnTo>
                  <a:pt x="63800" y="38581"/>
                </a:lnTo>
                <a:cubicBezTo>
                  <a:pt x="63721" y="43326"/>
                  <a:pt x="63859" y="48070"/>
                  <a:pt x="64043" y="52811"/>
                </a:cubicBezTo>
                <a:cubicBezTo>
                  <a:pt x="64124" y="54881"/>
                  <a:pt x="64556" y="57249"/>
                  <a:pt x="64144" y="59284"/>
                </a:cubicBezTo>
                <a:cubicBezTo>
                  <a:pt x="63810" y="60940"/>
                  <a:pt x="63747" y="62392"/>
                  <a:pt x="64016" y="64094"/>
                </a:cubicBezTo>
                <a:cubicBezTo>
                  <a:pt x="64119" y="64740"/>
                  <a:pt x="64056" y="65376"/>
                  <a:pt x="64042" y="66017"/>
                </a:cubicBezTo>
                <a:cubicBezTo>
                  <a:pt x="64017" y="67125"/>
                  <a:pt x="63949" y="68232"/>
                  <a:pt x="64071" y="69340"/>
                </a:cubicBezTo>
                <a:cubicBezTo>
                  <a:pt x="64111" y="69698"/>
                  <a:pt x="64043" y="70083"/>
                  <a:pt x="64138" y="70430"/>
                </a:cubicBezTo>
                <a:cubicBezTo>
                  <a:pt x="64251" y="70844"/>
                  <a:pt x="64082" y="71272"/>
                  <a:pt x="64315" y="71666"/>
                </a:cubicBezTo>
                <a:cubicBezTo>
                  <a:pt x="64381" y="71777"/>
                  <a:pt x="64323" y="71840"/>
                  <a:pt x="64255" y="71918"/>
                </a:cubicBezTo>
                <a:cubicBezTo>
                  <a:pt x="64163" y="72028"/>
                  <a:pt x="63961" y="72144"/>
                  <a:pt x="64347" y="72192"/>
                </a:cubicBezTo>
                <a:cubicBezTo>
                  <a:pt x="64498" y="72210"/>
                  <a:pt x="64491" y="72385"/>
                  <a:pt x="64392" y="72420"/>
                </a:cubicBezTo>
                <a:cubicBezTo>
                  <a:pt x="63835" y="72622"/>
                  <a:pt x="64430" y="72904"/>
                  <a:pt x="64273" y="73126"/>
                </a:cubicBezTo>
                <a:cubicBezTo>
                  <a:pt x="64711" y="73201"/>
                  <a:pt x="64495" y="73539"/>
                  <a:pt x="64469" y="73605"/>
                </a:cubicBezTo>
                <a:cubicBezTo>
                  <a:pt x="64220" y="74268"/>
                  <a:pt x="64502" y="74929"/>
                  <a:pt x="64414" y="75582"/>
                </a:cubicBezTo>
                <a:cubicBezTo>
                  <a:pt x="64316" y="76315"/>
                  <a:pt x="64414" y="77044"/>
                  <a:pt x="64408" y="77773"/>
                </a:cubicBezTo>
                <a:cubicBezTo>
                  <a:pt x="64403" y="78602"/>
                  <a:pt x="64133" y="79435"/>
                  <a:pt x="64202" y="80257"/>
                </a:cubicBezTo>
                <a:cubicBezTo>
                  <a:pt x="64246" y="80787"/>
                  <a:pt x="63725" y="81316"/>
                  <a:pt x="64211" y="81834"/>
                </a:cubicBezTo>
                <a:cubicBezTo>
                  <a:pt x="63755" y="82253"/>
                  <a:pt x="64183" y="82741"/>
                  <a:pt x="63993" y="83199"/>
                </a:cubicBezTo>
                <a:cubicBezTo>
                  <a:pt x="63757" y="83765"/>
                  <a:pt x="63810" y="84375"/>
                  <a:pt x="63626" y="84961"/>
                </a:cubicBezTo>
                <a:cubicBezTo>
                  <a:pt x="63419" y="85621"/>
                  <a:pt x="63028" y="86225"/>
                  <a:pt x="62746" y="86857"/>
                </a:cubicBezTo>
                <a:cubicBezTo>
                  <a:pt x="62492" y="87421"/>
                  <a:pt x="61939" y="87757"/>
                  <a:pt x="61445" y="88140"/>
                </a:cubicBezTo>
                <a:cubicBezTo>
                  <a:pt x="61118" y="88395"/>
                  <a:pt x="60645" y="88593"/>
                  <a:pt x="60297" y="88825"/>
                </a:cubicBezTo>
                <a:cubicBezTo>
                  <a:pt x="59842" y="89129"/>
                  <a:pt x="59284" y="89243"/>
                  <a:pt x="58799" y="89468"/>
                </a:cubicBezTo>
                <a:cubicBezTo>
                  <a:pt x="58255" y="89719"/>
                  <a:pt x="57595" y="89907"/>
                  <a:pt x="56948" y="89907"/>
                </a:cubicBezTo>
                <a:cubicBezTo>
                  <a:pt x="56916" y="89907"/>
                  <a:pt x="56885" y="89907"/>
                  <a:pt x="56854" y="89906"/>
                </a:cubicBezTo>
                <a:cubicBezTo>
                  <a:pt x="56819" y="89905"/>
                  <a:pt x="56786" y="89905"/>
                  <a:pt x="56752" y="89905"/>
                </a:cubicBezTo>
                <a:cubicBezTo>
                  <a:pt x="56068" y="89905"/>
                  <a:pt x="55484" y="90111"/>
                  <a:pt x="54873" y="90232"/>
                </a:cubicBezTo>
                <a:cubicBezTo>
                  <a:pt x="54158" y="90375"/>
                  <a:pt x="53430" y="90423"/>
                  <a:pt x="52756" y="90530"/>
                </a:cubicBezTo>
                <a:cubicBezTo>
                  <a:pt x="52676" y="90515"/>
                  <a:pt x="52599" y="90509"/>
                  <a:pt x="52523" y="90509"/>
                </a:cubicBezTo>
                <a:cubicBezTo>
                  <a:pt x="52130" y="90509"/>
                  <a:pt x="51787" y="90679"/>
                  <a:pt x="51408" y="90679"/>
                </a:cubicBezTo>
                <a:cubicBezTo>
                  <a:pt x="51349" y="90679"/>
                  <a:pt x="51289" y="90675"/>
                  <a:pt x="51227" y="90666"/>
                </a:cubicBezTo>
                <a:cubicBezTo>
                  <a:pt x="51189" y="90660"/>
                  <a:pt x="51150" y="90657"/>
                  <a:pt x="51112" y="90657"/>
                </a:cubicBezTo>
                <a:cubicBezTo>
                  <a:pt x="50862" y="90657"/>
                  <a:pt x="50604" y="90767"/>
                  <a:pt x="50346" y="90767"/>
                </a:cubicBezTo>
                <a:cubicBezTo>
                  <a:pt x="50213" y="90767"/>
                  <a:pt x="50080" y="90738"/>
                  <a:pt x="49949" y="90650"/>
                </a:cubicBezTo>
                <a:cubicBezTo>
                  <a:pt x="49941" y="90645"/>
                  <a:pt x="49928" y="90643"/>
                  <a:pt x="49912" y="90643"/>
                </a:cubicBezTo>
                <a:cubicBezTo>
                  <a:pt x="49871" y="90643"/>
                  <a:pt x="49809" y="90657"/>
                  <a:pt x="49768" y="90671"/>
                </a:cubicBezTo>
                <a:cubicBezTo>
                  <a:pt x="49115" y="90882"/>
                  <a:pt x="48411" y="90854"/>
                  <a:pt x="47721" y="90904"/>
                </a:cubicBezTo>
                <a:cubicBezTo>
                  <a:pt x="46789" y="90971"/>
                  <a:pt x="45858" y="91038"/>
                  <a:pt x="44922" y="91038"/>
                </a:cubicBezTo>
                <a:cubicBezTo>
                  <a:pt x="44859" y="91038"/>
                  <a:pt x="44797" y="91038"/>
                  <a:pt x="44734" y="91037"/>
                </a:cubicBezTo>
                <a:cubicBezTo>
                  <a:pt x="43996" y="91028"/>
                  <a:pt x="43259" y="91010"/>
                  <a:pt x="42522" y="90981"/>
                </a:cubicBezTo>
                <a:cubicBezTo>
                  <a:pt x="42502" y="90980"/>
                  <a:pt x="42482" y="90980"/>
                  <a:pt x="42462" y="90980"/>
                </a:cubicBezTo>
                <a:cubicBezTo>
                  <a:pt x="42163" y="90980"/>
                  <a:pt x="41892" y="91070"/>
                  <a:pt x="41579" y="91070"/>
                </a:cubicBezTo>
                <a:cubicBezTo>
                  <a:pt x="41558" y="91070"/>
                  <a:pt x="41537" y="91070"/>
                  <a:pt x="41516" y="91069"/>
                </a:cubicBezTo>
                <a:cubicBezTo>
                  <a:pt x="40903" y="91043"/>
                  <a:pt x="40291" y="91021"/>
                  <a:pt x="39677" y="90982"/>
                </a:cubicBezTo>
                <a:cubicBezTo>
                  <a:pt x="39367" y="90964"/>
                  <a:pt x="39057" y="90955"/>
                  <a:pt x="38746" y="90955"/>
                </a:cubicBezTo>
                <a:cubicBezTo>
                  <a:pt x="38391" y="90955"/>
                  <a:pt x="38036" y="90967"/>
                  <a:pt x="37681" y="90991"/>
                </a:cubicBezTo>
                <a:cubicBezTo>
                  <a:pt x="37594" y="90996"/>
                  <a:pt x="37508" y="90998"/>
                  <a:pt x="37421" y="90998"/>
                </a:cubicBezTo>
                <a:cubicBezTo>
                  <a:pt x="36901" y="90998"/>
                  <a:pt x="36384" y="90916"/>
                  <a:pt x="35854" y="90916"/>
                </a:cubicBezTo>
                <a:cubicBezTo>
                  <a:pt x="35845" y="90916"/>
                  <a:pt x="35835" y="90916"/>
                  <a:pt x="35825" y="90916"/>
                </a:cubicBezTo>
                <a:cubicBezTo>
                  <a:pt x="35368" y="90919"/>
                  <a:pt x="34912" y="91001"/>
                  <a:pt x="34458" y="91001"/>
                </a:cubicBezTo>
                <a:cubicBezTo>
                  <a:pt x="34294" y="91001"/>
                  <a:pt x="34131" y="90990"/>
                  <a:pt x="33968" y="90961"/>
                </a:cubicBezTo>
                <a:cubicBezTo>
                  <a:pt x="33866" y="90943"/>
                  <a:pt x="33764" y="90936"/>
                  <a:pt x="33663" y="90936"/>
                </a:cubicBezTo>
                <a:cubicBezTo>
                  <a:pt x="33307" y="90936"/>
                  <a:pt x="32958" y="91024"/>
                  <a:pt x="32623" y="91024"/>
                </a:cubicBezTo>
                <a:cubicBezTo>
                  <a:pt x="32548" y="91024"/>
                  <a:pt x="32473" y="91020"/>
                  <a:pt x="32399" y="91009"/>
                </a:cubicBezTo>
                <a:cubicBezTo>
                  <a:pt x="31991" y="90948"/>
                  <a:pt x="31579" y="90937"/>
                  <a:pt x="31167" y="90937"/>
                </a:cubicBezTo>
                <a:cubicBezTo>
                  <a:pt x="30952" y="90937"/>
                  <a:pt x="30738" y="90940"/>
                  <a:pt x="30523" y="90940"/>
                </a:cubicBezTo>
                <a:cubicBezTo>
                  <a:pt x="30019" y="90940"/>
                  <a:pt x="29515" y="90925"/>
                  <a:pt x="29013" y="90821"/>
                </a:cubicBezTo>
                <a:cubicBezTo>
                  <a:pt x="28881" y="90794"/>
                  <a:pt x="28738" y="90784"/>
                  <a:pt x="28588" y="90784"/>
                </a:cubicBezTo>
                <a:cubicBezTo>
                  <a:pt x="28232" y="90784"/>
                  <a:pt x="27837" y="90838"/>
                  <a:pt x="27466" y="90838"/>
                </a:cubicBezTo>
                <a:cubicBezTo>
                  <a:pt x="27428" y="90838"/>
                  <a:pt x="27391" y="90838"/>
                  <a:pt x="27355" y="90837"/>
                </a:cubicBezTo>
                <a:cubicBezTo>
                  <a:pt x="27297" y="90835"/>
                  <a:pt x="27239" y="90834"/>
                  <a:pt x="27181" y="90834"/>
                </a:cubicBezTo>
                <a:cubicBezTo>
                  <a:pt x="26649" y="90834"/>
                  <a:pt x="26109" y="90902"/>
                  <a:pt x="25590" y="90902"/>
                </a:cubicBezTo>
                <a:cubicBezTo>
                  <a:pt x="25392" y="90902"/>
                  <a:pt x="25197" y="90892"/>
                  <a:pt x="25006" y="90865"/>
                </a:cubicBezTo>
                <a:cubicBezTo>
                  <a:pt x="24719" y="90824"/>
                  <a:pt x="24435" y="90809"/>
                  <a:pt x="24154" y="90809"/>
                </a:cubicBezTo>
                <a:cubicBezTo>
                  <a:pt x="23500" y="90809"/>
                  <a:pt x="22860" y="90887"/>
                  <a:pt x="22213" y="90887"/>
                </a:cubicBezTo>
                <a:cubicBezTo>
                  <a:pt x="22142" y="90887"/>
                  <a:pt x="22071" y="90886"/>
                  <a:pt x="21999" y="90884"/>
                </a:cubicBezTo>
                <a:cubicBezTo>
                  <a:pt x="21765" y="90878"/>
                  <a:pt x="21529" y="90835"/>
                  <a:pt x="21302" y="90789"/>
                </a:cubicBezTo>
                <a:cubicBezTo>
                  <a:pt x="21026" y="90731"/>
                  <a:pt x="20759" y="90681"/>
                  <a:pt x="20480" y="90681"/>
                </a:cubicBezTo>
                <a:cubicBezTo>
                  <a:pt x="20318" y="90681"/>
                  <a:pt x="20152" y="90698"/>
                  <a:pt x="19977" y="90740"/>
                </a:cubicBezTo>
                <a:cubicBezTo>
                  <a:pt x="19864" y="90768"/>
                  <a:pt x="19749" y="90779"/>
                  <a:pt x="19632" y="90779"/>
                </a:cubicBezTo>
                <a:cubicBezTo>
                  <a:pt x="19276" y="90779"/>
                  <a:pt x="18907" y="90677"/>
                  <a:pt x="18547" y="90657"/>
                </a:cubicBezTo>
                <a:cubicBezTo>
                  <a:pt x="17422" y="90596"/>
                  <a:pt x="16304" y="90463"/>
                  <a:pt x="15172" y="90412"/>
                </a:cubicBezTo>
                <a:cubicBezTo>
                  <a:pt x="14790" y="90395"/>
                  <a:pt x="14392" y="90307"/>
                  <a:pt x="14009" y="90252"/>
                </a:cubicBezTo>
                <a:cubicBezTo>
                  <a:pt x="13672" y="90202"/>
                  <a:pt x="13367" y="90187"/>
                  <a:pt x="13031" y="90176"/>
                </a:cubicBezTo>
                <a:cubicBezTo>
                  <a:pt x="13025" y="90176"/>
                  <a:pt x="13020" y="90176"/>
                  <a:pt x="13014" y="90176"/>
                </a:cubicBezTo>
                <a:cubicBezTo>
                  <a:pt x="12929" y="90176"/>
                  <a:pt x="12823" y="90194"/>
                  <a:pt x="12716" y="90194"/>
                </a:cubicBezTo>
                <a:cubicBezTo>
                  <a:pt x="12568" y="90194"/>
                  <a:pt x="12417" y="90160"/>
                  <a:pt x="12314" y="89998"/>
                </a:cubicBezTo>
                <a:cubicBezTo>
                  <a:pt x="12288" y="89956"/>
                  <a:pt x="12256" y="89940"/>
                  <a:pt x="12219" y="89940"/>
                </a:cubicBezTo>
                <a:cubicBezTo>
                  <a:pt x="12102" y="89940"/>
                  <a:pt x="11939" y="90105"/>
                  <a:pt x="11773" y="90105"/>
                </a:cubicBezTo>
                <a:cubicBezTo>
                  <a:pt x="11760" y="90105"/>
                  <a:pt x="11747" y="90104"/>
                  <a:pt x="11734" y="90102"/>
                </a:cubicBezTo>
                <a:cubicBezTo>
                  <a:pt x="11411" y="90047"/>
                  <a:pt x="11121" y="89937"/>
                  <a:pt x="10767" y="89935"/>
                </a:cubicBezTo>
                <a:cubicBezTo>
                  <a:pt x="9650" y="89929"/>
                  <a:pt x="8561" y="89702"/>
                  <a:pt x="7497" y="89524"/>
                </a:cubicBezTo>
                <a:cubicBezTo>
                  <a:pt x="6870" y="89419"/>
                  <a:pt x="6037" y="89333"/>
                  <a:pt x="5549" y="88860"/>
                </a:cubicBezTo>
                <a:cubicBezTo>
                  <a:pt x="5427" y="88741"/>
                  <a:pt x="5113" y="88733"/>
                  <a:pt x="4920" y="88640"/>
                </a:cubicBezTo>
                <a:cubicBezTo>
                  <a:pt x="3903" y="88148"/>
                  <a:pt x="3249" y="87423"/>
                  <a:pt x="2609" y="86705"/>
                </a:cubicBezTo>
                <a:cubicBezTo>
                  <a:pt x="1949" y="85966"/>
                  <a:pt x="1834" y="85088"/>
                  <a:pt x="1801" y="84254"/>
                </a:cubicBezTo>
                <a:cubicBezTo>
                  <a:pt x="1777" y="83655"/>
                  <a:pt x="1819" y="83027"/>
                  <a:pt x="1833" y="82421"/>
                </a:cubicBezTo>
                <a:cubicBezTo>
                  <a:pt x="1847" y="81905"/>
                  <a:pt x="1865" y="81379"/>
                  <a:pt x="1860" y="80859"/>
                </a:cubicBezTo>
                <a:cubicBezTo>
                  <a:pt x="1859" y="80638"/>
                  <a:pt x="1924" y="80426"/>
                  <a:pt x="1931" y="80207"/>
                </a:cubicBezTo>
                <a:cubicBezTo>
                  <a:pt x="1981" y="78749"/>
                  <a:pt x="1872" y="77282"/>
                  <a:pt x="2027" y="75836"/>
                </a:cubicBezTo>
                <a:cubicBezTo>
                  <a:pt x="2140" y="74784"/>
                  <a:pt x="2051" y="73736"/>
                  <a:pt x="2059" y="72695"/>
                </a:cubicBezTo>
                <a:cubicBezTo>
                  <a:pt x="2065" y="71754"/>
                  <a:pt x="2146" y="70790"/>
                  <a:pt x="1915" y="69831"/>
                </a:cubicBezTo>
                <a:cubicBezTo>
                  <a:pt x="1755" y="69166"/>
                  <a:pt x="1988" y="68455"/>
                  <a:pt x="1979" y="67764"/>
                </a:cubicBezTo>
                <a:cubicBezTo>
                  <a:pt x="1972" y="67294"/>
                  <a:pt x="1862" y="66825"/>
                  <a:pt x="1878" y="66348"/>
                </a:cubicBezTo>
                <a:cubicBezTo>
                  <a:pt x="1917" y="65189"/>
                  <a:pt x="2004" y="64028"/>
                  <a:pt x="1988" y="62872"/>
                </a:cubicBezTo>
                <a:cubicBezTo>
                  <a:pt x="1977" y="62051"/>
                  <a:pt x="2147" y="61240"/>
                  <a:pt x="2090" y="60416"/>
                </a:cubicBezTo>
                <a:cubicBezTo>
                  <a:pt x="2057" y="59949"/>
                  <a:pt x="2182" y="59458"/>
                  <a:pt x="2206" y="58979"/>
                </a:cubicBezTo>
                <a:cubicBezTo>
                  <a:pt x="2248" y="58086"/>
                  <a:pt x="2362" y="57195"/>
                  <a:pt x="2328" y="56295"/>
                </a:cubicBezTo>
                <a:cubicBezTo>
                  <a:pt x="2295" y="55389"/>
                  <a:pt x="2489" y="54480"/>
                  <a:pt x="2541" y="53571"/>
                </a:cubicBezTo>
                <a:cubicBezTo>
                  <a:pt x="2561" y="53231"/>
                  <a:pt x="2567" y="52876"/>
                  <a:pt x="2506" y="52546"/>
                </a:cubicBezTo>
                <a:cubicBezTo>
                  <a:pt x="2382" y="51873"/>
                  <a:pt x="2701" y="51214"/>
                  <a:pt x="2583" y="50569"/>
                </a:cubicBezTo>
                <a:cubicBezTo>
                  <a:pt x="2488" y="50056"/>
                  <a:pt x="2688" y="49554"/>
                  <a:pt x="2534" y="49061"/>
                </a:cubicBezTo>
                <a:cubicBezTo>
                  <a:pt x="2388" y="48592"/>
                  <a:pt x="2559" y="48134"/>
                  <a:pt x="2610" y="47682"/>
                </a:cubicBezTo>
                <a:cubicBezTo>
                  <a:pt x="2675" y="47121"/>
                  <a:pt x="2472" y="46573"/>
                  <a:pt x="2606" y="46017"/>
                </a:cubicBezTo>
                <a:cubicBezTo>
                  <a:pt x="2712" y="45584"/>
                  <a:pt x="2480" y="45129"/>
                  <a:pt x="2732" y="44700"/>
                </a:cubicBezTo>
                <a:cubicBezTo>
                  <a:pt x="2748" y="44673"/>
                  <a:pt x="2774" y="44643"/>
                  <a:pt x="2771" y="44616"/>
                </a:cubicBezTo>
                <a:cubicBezTo>
                  <a:pt x="2664" y="43393"/>
                  <a:pt x="2817" y="42163"/>
                  <a:pt x="2546" y="40942"/>
                </a:cubicBezTo>
                <a:cubicBezTo>
                  <a:pt x="2462" y="40564"/>
                  <a:pt x="2605" y="40163"/>
                  <a:pt x="2632" y="39771"/>
                </a:cubicBezTo>
                <a:cubicBezTo>
                  <a:pt x="2694" y="38867"/>
                  <a:pt x="2551" y="37969"/>
                  <a:pt x="2479" y="37068"/>
                </a:cubicBezTo>
                <a:cubicBezTo>
                  <a:pt x="2449" y="36694"/>
                  <a:pt x="2521" y="36289"/>
                  <a:pt x="2518" y="35905"/>
                </a:cubicBezTo>
                <a:cubicBezTo>
                  <a:pt x="2466" y="28064"/>
                  <a:pt x="2604" y="20188"/>
                  <a:pt x="2656" y="12334"/>
                </a:cubicBezTo>
                <a:cubicBezTo>
                  <a:pt x="2676" y="9586"/>
                  <a:pt x="3158" y="5621"/>
                  <a:pt x="5571" y="3826"/>
                </a:cubicBezTo>
                <a:cubicBezTo>
                  <a:pt x="6101" y="3430"/>
                  <a:pt x="6765" y="3094"/>
                  <a:pt x="7384" y="2911"/>
                </a:cubicBezTo>
                <a:cubicBezTo>
                  <a:pt x="8050" y="2715"/>
                  <a:pt x="8728" y="2386"/>
                  <a:pt x="9519" y="2386"/>
                </a:cubicBezTo>
                <a:cubicBezTo>
                  <a:pt x="9592" y="2386"/>
                  <a:pt x="9666" y="2389"/>
                  <a:pt x="9741" y="2395"/>
                </a:cubicBezTo>
                <a:cubicBezTo>
                  <a:pt x="9765" y="2396"/>
                  <a:pt x="9789" y="2397"/>
                  <a:pt x="9813" y="2397"/>
                </a:cubicBezTo>
                <a:cubicBezTo>
                  <a:pt x="10124" y="2397"/>
                  <a:pt x="10424" y="2246"/>
                  <a:pt x="10657" y="2166"/>
                </a:cubicBezTo>
                <a:cubicBezTo>
                  <a:pt x="11008" y="2047"/>
                  <a:pt x="11370" y="2027"/>
                  <a:pt x="11734" y="2027"/>
                </a:cubicBezTo>
                <a:cubicBezTo>
                  <a:pt x="11909" y="2027"/>
                  <a:pt x="12085" y="2032"/>
                  <a:pt x="12261" y="2032"/>
                </a:cubicBezTo>
                <a:cubicBezTo>
                  <a:pt x="12608" y="2032"/>
                  <a:pt x="12954" y="2014"/>
                  <a:pt x="13293" y="1910"/>
                </a:cubicBezTo>
                <a:cubicBezTo>
                  <a:pt x="13696" y="1786"/>
                  <a:pt x="14313" y="1828"/>
                  <a:pt x="14832" y="1797"/>
                </a:cubicBezTo>
                <a:cubicBezTo>
                  <a:pt x="14862" y="1796"/>
                  <a:pt x="14892" y="1795"/>
                  <a:pt x="14924" y="1795"/>
                </a:cubicBezTo>
                <a:cubicBezTo>
                  <a:pt x="14981" y="1795"/>
                  <a:pt x="15041" y="1797"/>
                  <a:pt x="15100" y="1797"/>
                </a:cubicBezTo>
                <a:cubicBezTo>
                  <a:pt x="15293" y="1797"/>
                  <a:pt x="15480" y="1776"/>
                  <a:pt x="15581" y="1596"/>
                </a:cubicBezTo>
                <a:cubicBezTo>
                  <a:pt x="15591" y="1577"/>
                  <a:pt x="15679" y="1560"/>
                  <a:pt x="15726" y="1560"/>
                </a:cubicBezTo>
                <a:cubicBezTo>
                  <a:pt x="15740" y="1560"/>
                  <a:pt x="15750" y="1562"/>
                  <a:pt x="15754" y="1565"/>
                </a:cubicBezTo>
                <a:cubicBezTo>
                  <a:pt x="15887" y="1692"/>
                  <a:pt x="16012" y="1736"/>
                  <a:pt x="16133" y="1736"/>
                </a:cubicBezTo>
                <a:cubicBezTo>
                  <a:pt x="16405" y="1736"/>
                  <a:pt x="16655" y="1511"/>
                  <a:pt x="16923" y="1498"/>
                </a:cubicBezTo>
                <a:cubicBezTo>
                  <a:pt x="17874" y="1453"/>
                  <a:pt x="18824" y="1476"/>
                  <a:pt x="19768" y="1463"/>
                </a:cubicBezTo>
                <a:cubicBezTo>
                  <a:pt x="19802" y="1462"/>
                  <a:pt x="19836" y="1462"/>
                  <a:pt x="19870" y="1462"/>
                </a:cubicBezTo>
                <a:cubicBezTo>
                  <a:pt x="20121" y="1462"/>
                  <a:pt x="20383" y="1474"/>
                  <a:pt x="20648" y="1474"/>
                </a:cubicBezTo>
                <a:cubicBezTo>
                  <a:pt x="21042" y="1474"/>
                  <a:pt x="21441" y="1447"/>
                  <a:pt x="21817" y="1313"/>
                </a:cubicBezTo>
                <a:cubicBezTo>
                  <a:pt x="21835" y="1306"/>
                  <a:pt x="21855" y="1303"/>
                  <a:pt x="21877" y="1303"/>
                </a:cubicBezTo>
                <a:cubicBezTo>
                  <a:pt x="22016" y="1303"/>
                  <a:pt x="22226" y="1415"/>
                  <a:pt x="22382" y="1415"/>
                </a:cubicBezTo>
                <a:cubicBezTo>
                  <a:pt x="22398" y="1415"/>
                  <a:pt x="22414" y="1414"/>
                  <a:pt x="22429" y="1411"/>
                </a:cubicBezTo>
                <a:cubicBezTo>
                  <a:pt x="23140" y="1280"/>
                  <a:pt x="23889" y="1325"/>
                  <a:pt x="24571" y="1217"/>
                </a:cubicBezTo>
                <a:cubicBezTo>
                  <a:pt x="25193" y="1120"/>
                  <a:pt x="25793" y="1057"/>
                  <a:pt x="26410" y="1057"/>
                </a:cubicBezTo>
                <a:cubicBezTo>
                  <a:pt x="26500" y="1057"/>
                  <a:pt x="26591" y="1058"/>
                  <a:pt x="26682" y="1061"/>
                </a:cubicBezTo>
                <a:cubicBezTo>
                  <a:pt x="27372" y="1081"/>
                  <a:pt x="28087" y="1173"/>
                  <a:pt x="28771" y="1173"/>
                </a:cubicBezTo>
                <a:cubicBezTo>
                  <a:pt x="29060" y="1173"/>
                  <a:pt x="29344" y="1157"/>
                  <a:pt x="29619" y="1111"/>
                </a:cubicBezTo>
                <a:cubicBezTo>
                  <a:pt x="29942" y="1057"/>
                  <a:pt x="30264" y="1044"/>
                  <a:pt x="30584" y="1044"/>
                </a:cubicBezTo>
                <a:cubicBezTo>
                  <a:pt x="30882" y="1044"/>
                  <a:pt x="31179" y="1055"/>
                  <a:pt x="31473" y="1055"/>
                </a:cubicBezTo>
                <a:cubicBezTo>
                  <a:pt x="31813" y="1055"/>
                  <a:pt x="32150" y="1040"/>
                  <a:pt x="32485" y="974"/>
                </a:cubicBezTo>
                <a:cubicBezTo>
                  <a:pt x="32542" y="963"/>
                  <a:pt x="32599" y="958"/>
                  <a:pt x="32655" y="958"/>
                </a:cubicBezTo>
                <a:close/>
                <a:moveTo>
                  <a:pt x="26311" y="0"/>
                </a:moveTo>
                <a:cubicBezTo>
                  <a:pt x="26126" y="0"/>
                  <a:pt x="25941" y="2"/>
                  <a:pt x="25756" y="5"/>
                </a:cubicBezTo>
                <a:cubicBezTo>
                  <a:pt x="25144" y="16"/>
                  <a:pt x="24554" y="79"/>
                  <a:pt x="23971" y="145"/>
                </a:cubicBezTo>
                <a:cubicBezTo>
                  <a:pt x="23151" y="236"/>
                  <a:pt x="22321" y="341"/>
                  <a:pt x="21503" y="341"/>
                </a:cubicBezTo>
                <a:cubicBezTo>
                  <a:pt x="21365" y="341"/>
                  <a:pt x="21229" y="338"/>
                  <a:pt x="21092" y="332"/>
                </a:cubicBezTo>
                <a:cubicBezTo>
                  <a:pt x="20741" y="315"/>
                  <a:pt x="20390" y="308"/>
                  <a:pt x="20040" y="308"/>
                </a:cubicBezTo>
                <a:cubicBezTo>
                  <a:pt x="18964" y="308"/>
                  <a:pt x="17895" y="374"/>
                  <a:pt x="16834" y="433"/>
                </a:cubicBezTo>
                <a:cubicBezTo>
                  <a:pt x="15614" y="500"/>
                  <a:pt x="14375" y="613"/>
                  <a:pt x="13160" y="802"/>
                </a:cubicBezTo>
                <a:cubicBezTo>
                  <a:pt x="11934" y="991"/>
                  <a:pt x="10679" y="1083"/>
                  <a:pt x="9437" y="1217"/>
                </a:cubicBezTo>
                <a:cubicBezTo>
                  <a:pt x="8824" y="1283"/>
                  <a:pt x="8308" y="1548"/>
                  <a:pt x="7750" y="1708"/>
                </a:cubicBezTo>
                <a:cubicBezTo>
                  <a:pt x="6983" y="1930"/>
                  <a:pt x="6194" y="2183"/>
                  <a:pt x="5519" y="2581"/>
                </a:cubicBezTo>
                <a:cubicBezTo>
                  <a:pt x="5062" y="2846"/>
                  <a:pt x="4649" y="3179"/>
                  <a:pt x="4292" y="3567"/>
                </a:cubicBezTo>
                <a:cubicBezTo>
                  <a:pt x="3846" y="4046"/>
                  <a:pt x="3310" y="4447"/>
                  <a:pt x="3035" y="5032"/>
                </a:cubicBezTo>
                <a:cubicBezTo>
                  <a:pt x="2752" y="5633"/>
                  <a:pt x="2403" y="6224"/>
                  <a:pt x="2137" y="6835"/>
                </a:cubicBezTo>
                <a:cubicBezTo>
                  <a:pt x="1927" y="7319"/>
                  <a:pt x="1529" y="7779"/>
                  <a:pt x="1458" y="8267"/>
                </a:cubicBezTo>
                <a:cubicBezTo>
                  <a:pt x="1146" y="10424"/>
                  <a:pt x="583" y="12307"/>
                  <a:pt x="807" y="14545"/>
                </a:cubicBezTo>
                <a:cubicBezTo>
                  <a:pt x="904" y="15511"/>
                  <a:pt x="1094" y="16467"/>
                  <a:pt x="1157" y="17435"/>
                </a:cubicBezTo>
                <a:cubicBezTo>
                  <a:pt x="1227" y="18547"/>
                  <a:pt x="1130" y="19660"/>
                  <a:pt x="1053" y="20772"/>
                </a:cubicBezTo>
                <a:cubicBezTo>
                  <a:pt x="835" y="23978"/>
                  <a:pt x="750" y="27269"/>
                  <a:pt x="870" y="30465"/>
                </a:cubicBezTo>
                <a:cubicBezTo>
                  <a:pt x="879" y="30699"/>
                  <a:pt x="888" y="30935"/>
                  <a:pt x="896" y="31169"/>
                </a:cubicBezTo>
                <a:cubicBezTo>
                  <a:pt x="1037" y="34971"/>
                  <a:pt x="1157" y="38774"/>
                  <a:pt x="1220" y="42579"/>
                </a:cubicBezTo>
                <a:cubicBezTo>
                  <a:pt x="1287" y="46793"/>
                  <a:pt x="1286" y="51007"/>
                  <a:pt x="1165" y="55219"/>
                </a:cubicBezTo>
                <a:cubicBezTo>
                  <a:pt x="1107" y="57370"/>
                  <a:pt x="1011" y="59519"/>
                  <a:pt x="883" y="61666"/>
                </a:cubicBezTo>
                <a:cubicBezTo>
                  <a:pt x="784" y="63295"/>
                  <a:pt x="0" y="66050"/>
                  <a:pt x="640" y="67564"/>
                </a:cubicBezTo>
                <a:cubicBezTo>
                  <a:pt x="652" y="67593"/>
                  <a:pt x="650" y="67627"/>
                  <a:pt x="633" y="67655"/>
                </a:cubicBezTo>
                <a:cubicBezTo>
                  <a:pt x="232" y="68291"/>
                  <a:pt x="729" y="68952"/>
                  <a:pt x="508" y="69620"/>
                </a:cubicBezTo>
                <a:cubicBezTo>
                  <a:pt x="380" y="70006"/>
                  <a:pt x="873" y="70464"/>
                  <a:pt x="537" y="70941"/>
                </a:cubicBezTo>
                <a:cubicBezTo>
                  <a:pt x="440" y="71078"/>
                  <a:pt x="399" y="71363"/>
                  <a:pt x="639" y="71579"/>
                </a:cubicBezTo>
                <a:cubicBezTo>
                  <a:pt x="816" y="71739"/>
                  <a:pt x="866" y="72036"/>
                  <a:pt x="735" y="72180"/>
                </a:cubicBezTo>
                <a:cubicBezTo>
                  <a:pt x="409" y="72539"/>
                  <a:pt x="782" y="72883"/>
                  <a:pt x="682" y="73241"/>
                </a:cubicBezTo>
                <a:cubicBezTo>
                  <a:pt x="629" y="73429"/>
                  <a:pt x="607" y="73708"/>
                  <a:pt x="715" y="73920"/>
                </a:cubicBezTo>
                <a:cubicBezTo>
                  <a:pt x="948" y="74376"/>
                  <a:pt x="741" y="74838"/>
                  <a:pt x="739" y="75287"/>
                </a:cubicBezTo>
                <a:cubicBezTo>
                  <a:pt x="737" y="75621"/>
                  <a:pt x="728" y="75979"/>
                  <a:pt x="675" y="76325"/>
                </a:cubicBezTo>
                <a:cubicBezTo>
                  <a:pt x="612" y="76747"/>
                  <a:pt x="716" y="77175"/>
                  <a:pt x="611" y="77602"/>
                </a:cubicBezTo>
                <a:cubicBezTo>
                  <a:pt x="520" y="77976"/>
                  <a:pt x="537" y="78359"/>
                  <a:pt x="548" y="78743"/>
                </a:cubicBezTo>
                <a:cubicBezTo>
                  <a:pt x="557" y="79052"/>
                  <a:pt x="820" y="79488"/>
                  <a:pt x="697" y="79599"/>
                </a:cubicBezTo>
                <a:cubicBezTo>
                  <a:pt x="180" y="80073"/>
                  <a:pt x="630" y="80578"/>
                  <a:pt x="465" y="81062"/>
                </a:cubicBezTo>
                <a:cubicBezTo>
                  <a:pt x="279" y="81613"/>
                  <a:pt x="533" y="82234"/>
                  <a:pt x="424" y="82834"/>
                </a:cubicBezTo>
                <a:cubicBezTo>
                  <a:pt x="384" y="83056"/>
                  <a:pt x="420" y="83327"/>
                  <a:pt x="424" y="83568"/>
                </a:cubicBezTo>
                <a:cubicBezTo>
                  <a:pt x="434" y="84061"/>
                  <a:pt x="620" y="84553"/>
                  <a:pt x="482" y="85046"/>
                </a:cubicBezTo>
                <a:cubicBezTo>
                  <a:pt x="393" y="85363"/>
                  <a:pt x="983" y="85648"/>
                  <a:pt x="553" y="85975"/>
                </a:cubicBezTo>
                <a:cubicBezTo>
                  <a:pt x="547" y="85980"/>
                  <a:pt x="563" y="86013"/>
                  <a:pt x="575" y="86015"/>
                </a:cubicBezTo>
                <a:cubicBezTo>
                  <a:pt x="1215" y="86146"/>
                  <a:pt x="813" y="86505"/>
                  <a:pt x="879" y="86758"/>
                </a:cubicBezTo>
                <a:cubicBezTo>
                  <a:pt x="892" y="86804"/>
                  <a:pt x="838" y="86842"/>
                  <a:pt x="923" y="86897"/>
                </a:cubicBezTo>
                <a:cubicBezTo>
                  <a:pt x="1657" y="87376"/>
                  <a:pt x="1801" y="88137"/>
                  <a:pt x="2689" y="88599"/>
                </a:cubicBezTo>
                <a:cubicBezTo>
                  <a:pt x="3293" y="88913"/>
                  <a:pt x="3730" y="89385"/>
                  <a:pt x="4443" y="89701"/>
                </a:cubicBezTo>
                <a:cubicBezTo>
                  <a:pt x="5278" y="90071"/>
                  <a:pt x="6017" y="90506"/>
                  <a:pt x="7036" y="90533"/>
                </a:cubicBezTo>
                <a:cubicBezTo>
                  <a:pt x="7421" y="90542"/>
                  <a:pt x="7697" y="90760"/>
                  <a:pt x="8086" y="90760"/>
                </a:cubicBezTo>
                <a:cubicBezTo>
                  <a:pt x="8091" y="90760"/>
                  <a:pt x="8096" y="90760"/>
                  <a:pt x="8102" y="90760"/>
                </a:cubicBezTo>
                <a:cubicBezTo>
                  <a:pt x="8140" y="90759"/>
                  <a:pt x="8179" y="90759"/>
                  <a:pt x="8217" y="90759"/>
                </a:cubicBezTo>
                <a:cubicBezTo>
                  <a:pt x="9211" y="90759"/>
                  <a:pt x="10184" y="90952"/>
                  <a:pt x="11140" y="91083"/>
                </a:cubicBezTo>
                <a:cubicBezTo>
                  <a:pt x="12296" y="91242"/>
                  <a:pt x="13475" y="91270"/>
                  <a:pt x="14629" y="91446"/>
                </a:cubicBezTo>
                <a:cubicBezTo>
                  <a:pt x="15002" y="91503"/>
                  <a:pt x="15459" y="91591"/>
                  <a:pt x="15927" y="91591"/>
                </a:cubicBezTo>
                <a:cubicBezTo>
                  <a:pt x="15987" y="91591"/>
                  <a:pt x="16048" y="91590"/>
                  <a:pt x="16109" y="91587"/>
                </a:cubicBezTo>
                <a:cubicBezTo>
                  <a:pt x="16300" y="91576"/>
                  <a:pt x="16531" y="91554"/>
                  <a:pt x="16762" y="91554"/>
                </a:cubicBezTo>
                <a:cubicBezTo>
                  <a:pt x="16985" y="91554"/>
                  <a:pt x="17206" y="91574"/>
                  <a:pt x="17389" y="91645"/>
                </a:cubicBezTo>
                <a:cubicBezTo>
                  <a:pt x="18001" y="91882"/>
                  <a:pt x="18664" y="91786"/>
                  <a:pt x="19282" y="91841"/>
                </a:cubicBezTo>
                <a:cubicBezTo>
                  <a:pt x="19940" y="91899"/>
                  <a:pt x="20615" y="91909"/>
                  <a:pt x="21290" y="91909"/>
                </a:cubicBezTo>
                <a:cubicBezTo>
                  <a:pt x="21549" y="91909"/>
                  <a:pt x="21807" y="91907"/>
                  <a:pt x="22064" y="91907"/>
                </a:cubicBezTo>
                <a:cubicBezTo>
                  <a:pt x="22083" y="91906"/>
                  <a:pt x="22102" y="91906"/>
                  <a:pt x="22122" y="91906"/>
                </a:cubicBezTo>
                <a:cubicBezTo>
                  <a:pt x="23159" y="91906"/>
                  <a:pt x="24199" y="91956"/>
                  <a:pt x="25238" y="91956"/>
                </a:cubicBezTo>
                <a:cubicBezTo>
                  <a:pt x="25534" y="91956"/>
                  <a:pt x="25829" y="91952"/>
                  <a:pt x="26125" y="91942"/>
                </a:cubicBezTo>
                <a:cubicBezTo>
                  <a:pt x="26361" y="91935"/>
                  <a:pt x="26597" y="91931"/>
                  <a:pt x="26833" y="91931"/>
                </a:cubicBezTo>
                <a:cubicBezTo>
                  <a:pt x="27459" y="91931"/>
                  <a:pt x="28084" y="91957"/>
                  <a:pt x="28708" y="92009"/>
                </a:cubicBezTo>
                <a:cubicBezTo>
                  <a:pt x="28795" y="92016"/>
                  <a:pt x="28880" y="92019"/>
                  <a:pt x="28965" y="92019"/>
                </a:cubicBezTo>
                <a:cubicBezTo>
                  <a:pt x="29306" y="92019"/>
                  <a:pt x="29632" y="91974"/>
                  <a:pt x="29957" y="91974"/>
                </a:cubicBezTo>
                <a:cubicBezTo>
                  <a:pt x="30021" y="91974"/>
                  <a:pt x="30085" y="91976"/>
                  <a:pt x="30149" y="91980"/>
                </a:cubicBezTo>
                <a:cubicBezTo>
                  <a:pt x="31349" y="92059"/>
                  <a:pt x="32551" y="92034"/>
                  <a:pt x="33751" y="92071"/>
                </a:cubicBezTo>
                <a:cubicBezTo>
                  <a:pt x="33966" y="92078"/>
                  <a:pt x="34181" y="92081"/>
                  <a:pt x="34396" y="92081"/>
                </a:cubicBezTo>
                <a:cubicBezTo>
                  <a:pt x="35189" y="92081"/>
                  <a:pt x="35982" y="92043"/>
                  <a:pt x="36778" y="92043"/>
                </a:cubicBezTo>
                <a:cubicBezTo>
                  <a:pt x="37003" y="92043"/>
                  <a:pt x="37229" y="92046"/>
                  <a:pt x="37455" y="92054"/>
                </a:cubicBezTo>
                <a:cubicBezTo>
                  <a:pt x="38476" y="92090"/>
                  <a:pt x="39501" y="92134"/>
                  <a:pt x="40519" y="92136"/>
                </a:cubicBezTo>
                <a:cubicBezTo>
                  <a:pt x="40562" y="92136"/>
                  <a:pt x="40604" y="92136"/>
                  <a:pt x="40646" y="92136"/>
                </a:cubicBezTo>
                <a:cubicBezTo>
                  <a:pt x="41870" y="92136"/>
                  <a:pt x="43102" y="92106"/>
                  <a:pt x="44322" y="92106"/>
                </a:cubicBezTo>
                <a:cubicBezTo>
                  <a:pt x="44441" y="92106"/>
                  <a:pt x="44559" y="92106"/>
                  <a:pt x="44678" y="92107"/>
                </a:cubicBezTo>
                <a:cubicBezTo>
                  <a:pt x="44730" y="92107"/>
                  <a:pt x="44782" y="92107"/>
                  <a:pt x="44834" y="92107"/>
                </a:cubicBezTo>
                <a:cubicBezTo>
                  <a:pt x="46801" y="92107"/>
                  <a:pt x="48734" y="91888"/>
                  <a:pt x="50687" y="91823"/>
                </a:cubicBezTo>
                <a:cubicBezTo>
                  <a:pt x="51662" y="91792"/>
                  <a:pt x="52651" y="91607"/>
                  <a:pt x="53627" y="91452"/>
                </a:cubicBezTo>
                <a:cubicBezTo>
                  <a:pt x="54431" y="91325"/>
                  <a:pt x="55270" y="91284"/>
                  <a:pt x="56063" y="91094"/>
                </a:cubicBezTo>
                <a:cubicBezTo>
                  <a:pt x="56951" y="90884"/>
                  <a:pt x="57922" y="90883"/>
                  <a:pt x="58750" y="90524"/>
                </a:cubicBezTo>
                <a:cubicBezTo>
                  <a:pt x="59220" y="90320"/>
                  <a:pt x="59759" y="90097"/>
                  <a:pt x="60203" y="89989"/>
                </a:cubicBezTo>
                <a:cubicBezTo>
                  <a:pt x="61157" y="89760"/>
                  <a:pt x="61624" y="89151"/>
                  <a:pt x="62433" y="88850"/>
                </a:cubicBezTo>
                <a:cubicBezTo>
                  <a:pt x="62703" y="88750"/>
                  <a:pt x="62825" y="88371"/>
                  <a:pt x="62883" y="88364"/>
                </a:cubicBezTo>
                <a:cubicBezTo>
                  <a:pt x="63631" y="88271"/>
                  <a:pt x="63607" y="87724"/>
                  <a:pt x="63856" y="87423"/>
                </a:cubicBezTo>
                <a:cubicBezTo>
                  <a:pt x="64651" y="86463"/>
                  <a:pt x="65066" y="85389"/>
                  <a:pt x="65162" y="84248"/>
                </a:cubicBezTo>
                <a:cubicBezTo>
                  <a:pt x="65242" y="83266"/>
                  <a:pt x="65580" y="82297"/>
                  <a:pt x="65420" y="81302"/>
                </a:cubicBezTo>
                <a:cubicBezTo>
                  <a:pt x="65416" y="81273"/>
                  <a:pt x="65390" y="81238"/>
                  <a:pt x="65405" y="81216"/>
                </a:cubicBezTo>
                <a:cubicBezTo>
                  <a:pt x="65787" y="80584"/>
                  <a:pt x="65519" y="79919"/>
                  <a:pt x="65601" y="79272"/>
                </a:cubicBezTo>
                <a:cubicBezTo>
                  <a:pt x="65715" y="78374"/>
                  <a:pt x="65748" y="77471"/>
                  <a:pt x="65833" y="76571"/>
                </a:cubicBezTo>
                <a:cubicBezTo>
                  <a:pt x="65863" y="76264"/>
                  <a:pt x="65566" y="76000"/>
                  <a:pt x="65644" y="75691"/>
                </a:cubicBezTo>
                <a:cubicBezTo>
                  <a:pt x="65832" y="74950"/>
                  <a:pt x="65827" y="74208"/>
                  <a:pt x="65743" y="73457"/>
                </a:cubicBezTo>
                <a:cubicBezTo>
                  <a:pt x="65634" y="72486"/>
                  <a:pt x="65616" y="71511"/>
                  <a:pt x="65560" y="70537"/>
                </a:cubicBezTo>
                <a:cubicBezTo>
                  <a:pt x="65502" y="69522"/>
                  <a:pt x="65361" y="68512"/>
                  <a:pt x="65386" y="67493"/>
                </a:cubicBezTo>
                <a:cubicBezTo>
                  <a:pt x="65402" y="66910"/>
                  <a:pt x="65345" y="66301"/>
                  <a:pt x="65446" y="65743"/>
                </a:cubicBezTo>
                <a:cubicBezTo>
                  <a:pt x="65617" y="64789"/>
                  <a:pt x="65293" y="63371"/>
                  <a:pt x="65301" y="62350"/>
                </a:cubicBezTo>
                <a:cubicBezTo>
                  <a:pt x="65311" y="60910"/>
                  <a:pt x="65314" y="59472"/>
                  <a:pt x="65313" y="58033"/>
                </a:cubicBezTo>
                <a:cubicBezTo>
                  <a:pt x="65311" y="55244"/>
                  <a:pt x="65292" y="52453"/>
                  <a:pt x="65279" y="49664"/>
                </a:cubicBezTo>
                <a:cubicBezTo>
                  <a:pt x="65251" y="44094"/>
                  <a:pt x="65241" y="38522"/>
                  <a:pt x="65416" y="32955"/>
                </a:cubicBezTo>
                <a:cubicBezTo>
                  <a:pt x="65445" y="32025"/>
                  <a:pt x="65173" y="31089"/>
                  <a:pt x="65242" y="30164"/>
                </a:cubicBezTo>
                <a:cubicBezTo>
                  <a:pt x="65320" y="29129"/>
                  <a:pt x="65146" y="28105"/>
                  <a:pt x="65141" y="27075"/>
                </a:cubicBezTo>
                <a:cubicBezTo>
                  <a:pt x="65136" y="26157"/>
                  <a:pt x="65013" y="25229"/>
                  <a:pt x="65070" y="24312"/>
                </a:cubicBezTo>
                <a:cubicBezTo>
                  <a:pt x="65125" y="23418"/>
                  <a:pt x="65047" y="22524"/>
                  <a:pt x="64987" y="21644"/>
                </a:cubicBezTo>
                <a:cubicBezTo>
                  <a:pt x="64897" y="20315"/>
                  <a:pt x="64837" y="18977"/>
                  <a:pt x="64577" y="17650"/>
                </a:cubicBezTo>
                <a:cubicBezTo>
                  <a:pt x="64313" y="16303"/>
                  <a:pt x="64327" y="14935"/>
                  <a:pt x="64205" y="13581"/>
                </a:cubicBezTo>
                <a:cubicBezTo>
                  <a:pt x="64142" y="12875"/>
                  <a:pt x="64064" y="12130"/>
                  <a:pt x="64119" y="11395"/>
                </a:cubicBezTo>
                <a:cubicBezTo>
                  <a:pt x="64186" y="10506"/>
                  <a:pt x="63911" y="9601"/>
                  <a:pt x="63746" y="8706"/>
                </a:cubicBezTo>
                <a:cubicBezTo>
                  <a:pt x="63696" y="8438"/>
                  <a:pt x="63490" y="8191"/>
                  <a:pt x="63493" y="7904"/>
                </a:cubicBezTo>
                <a:cubicBezTo>
                  <a:pt x="63508" y="6825"/>
                  <a:pt x="62961" y="5858"/>
                  <a:pt x="62383" y="4888"/>
                </a:cubicBezTo>
                <a:cubicBezTo>
                  <a:pt x="62262" y="4686"/>
                  <a:pt x="61942" y="4620"/>
                  <a:pt x="61919" y="4452"/>
                </a:cubicBezTo>
                <a:cubicBezTo>
                  <a:pt x="61834" y="3856"/>
                  <a:pt x="61046" y="3535"/>
                  <a:pt x="60864" y="2980"/>
                </a:cubicBezTo>
                <a:cubicBezTo>
                  <a:pt x="60839" y="2900"/>
                  <a:pt x="60646" y="2810"/>
                  <a:pt x="60464" y="2810"/>
                </a:cubicBezTo>
                <a:cubicBezTo>
                  <a:pt x="60453" y="2810"/>
                  <a:pt x="60443" y="2810"/>
                  <a:pt x="60433" y="2811"/>
                </a:cubicBezTo>
                <a:cubicBezTo>
                  <a:pt x="60411" y="2812"/>
                  <a:pt x="60390" y="2813"/>
                  <a:pt x="60370" y="2813"/>
                </a:cubicBezTo>
                <a:cubicBezTo>
                  <a:pt x="60252" y="2813"/>
                  <a:pt x="60161" y="2786"/>
                  <a:pt x="60139" y="2688"/>
                </a:cubicBezTo>
                <a:cubicBezTo>
                  <a:pt x="60019" y="2137"/>
                  <a:pt x="59207" y="2128"/>
                  <a:pt x="58772" y="1813"/>
                </a:cubicBezTo>
                <a:cubicBezTo>
                  <a:pt x="58066" y="1302"/>
                  <a:pt x="56971" y="1344"/>
                  <a:pt x="56018" y="1193"/>
                </a:cubicBezTo>
                <a:cubicBezTo>
                  <a:pt x="55670" y="1138"/>
                  <a:pt x="55316" y="1143"/>
                  <a:pt x="54974" y="1068"/>
                </a:cubicBezTo>
                <a:cubicBezTo>
                  <a:pt x="54355" y="935"/>
                  <a:pt x="53734" y="762"/>
                  <a:pt x="53099" y="718"/>
                </a:cubicBezTo>
                <a:cubicBezTo>
                  <a:pt x="52679" y="688"/>
                  <a:pt x="52268" y="605"/>
                  <a:pt x="51886" y="538"/>
                </a:cubicBezTo>
                <a:cubicBezTo>
                  <a:pt x="51026" y="386"/>
                  <a:pt x="50110" y="285"/>
                  <a:pt x="49287" y="256"/>
                </a:cubicBezTo>
                <a:cubicBezTo>
                  <a:pt x="48244" y="219"/>
                  <a:pt x="47199" y="109"/>
                  <a:pt x="46137" y="109"/>
                </a:cubicBezTo>
                <a:cubicBezTo>
                  <a:pt x="45906" y="109"/>
                  <a:pt x="45675" y="115"/>
                  <a:pt x="45442" y="127"/>
                </a:cubicBezTo>
                <a:cubicBezTo>
                  <a:pt x="44880" y="157"/>
                  <a:pt x="44310" y="159"/>
                  <a:pt x="43739" y="159"/>
                </a:cubicBezTo>
                <a:cubicBezTo>
                  <a:pt x="43623" y="159"/>
                  <a:pt x="43506" y="159"/>
                  <a:pt x="43390" y="159"/>
                </a:cubicBezTo>
                <a:cubicBezTo>
                  <a:pt x="42703" y="159"/>
                  <a:pt x="42016" y="163"/>
                  <a:pt x="41340" y="213"/>
                </a:cubicBezTo>
                <a:cubicBezTo>
                  <a:pt x="41162" y="227"/>
                  <a:pt x="40985" y="232"/>
                  <a:pt x="40808" y="232"/>
                </a:cubicBezTo>
                <a:cubicBezTo>
                  <a:pt x="40181" y="232"/>
                  <a:pt x="39557" y="167"/>
                  <a:pt x="38935" y="167"/>
                </a:cubicBezTo>
                <a:cubicBezTo>
                  <a:pt x="38565" y="167"/>
                  <a:pt x="38195" y="190"/>
                  <a:pt x="37827" y="263"/>
                </a:cubicBezTo>
                <a:cubicBezTo>
                  <a:pt x="37824" y="264"/>
                  <a:pt x="37820" y="264"/>
                  <a:pt x="37817" y="264"/>
                </a:cubicBezTo>
                <a:cubicBezTo>
                  <a:pt x="37785" y="264"/>
                  <a:pt x="37744" y="241"/>
                  <a:pt x="37710" y="241"/>
                </a:cubicBezTo>
                <a:cubicBezTo>
                  <a:pt x="37708" y="241"/>
                  <a:pt x="37705" y="241"/>
                  <a:pt x="37703" y="242"/>
                </a:cubicBezTo>
                <a:cubicBezTo>
                  <a:pt x="37669" y="245"/>
                  <a:pt x="37635" y="247"/>
                  <a:pt x="37601" y="247"/>
                </a:cubicBezTo>
                <a:cubicBezTo>
                  <a:pt x="37297" y="247"/>
                  <a:pt x="37019" y="107"/>
                  <a:pt x="36697" y="107"/>
                </a:cubicBezTo>
                <a:cubicBezTo>
                  <a:pt x="36588" y="107"/>
                  <a:pt x="36474" y="123"/>
                  <a:pt x="36353" y="166"/>
                </a:cubicBezTo>
                <a:cubicBezTo>
                  <a:pt x="36232" y="208"/>
                  <a:pt x="36052" y="223"/>
                  <a:pt x="35869" y="223"/>
                </a:cubicBezTo>
                <a:cubicBezTo>
                  <a:pt x="35674" y="223"/>
                  <a:pt x="35475" y="206"/>
                  <a:pt x="35341" y="183"/>
                </a:cubicBezTo>
                <a:cubicBezTo>
                  <a:pt x="34870" y="102"/>
                  <a:pt x="34401" y="85"/>
                  <a:pt x="33933" y="85"/>
                </a:cubicBezTo>
                <a:cubicBezTo>
                  <a:pt x="33588" y="85"/>
                  <a:pt x="33243" y="94"/>
                  <a:pt x="32899" y="94"/>
                </a:cubicBezTo>
                <a:cubicBezTo>
                  <a:pt x="32729" y="94"/>
                  <a:pt x="32559" y="92"/>
                  <a:pt x="32390" y="85"/>
                </a:cubicBezTo>
                <a:cubicBezTo>
                  <a:pt x="32300" y="82"/>
                  <a:pt x="32211" y="80"/>
                  <a:pt x="32121" y="80"/>
                </a:cubicBezTo>
                <a:cubicBezTo>
                  <a:pt x="31662" y="80"/>
                  <a:pt x="31201" y="118"/>
                  <a:pt x="30742" y="118"/>
                </a:cubicBezTo>
                <a:cubicBezTo>
                  <a:pt x="30724" y="118"/>
                  <a:pt x="30707" y="118"/>
                  <a:pt x="30690" y="118"/>
                </a:cubicBezTo>
                <a:cubicBezTo>
                  <a:pt x="30085" y="116"/>
                  <a:pt x="29480" y="86"/>
                  <a:pt x="28875" y="63"/>
                </a:cubicBezTo>
                <a:cubicBezTo>
                  <a:pt x="28020" y="30"/>
                  <a:pt x="27168" y="0"/>
                  <a:pt x="26311" y="0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sz="186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53CB1502-0ABC-46BE-8EB7-283652428691}"/>
              </a:ext>
            </a:extLst>
          </p:cNvPr>
          <p:cNvSpPr txBox="1">
            <a:spLocks/>
          </p:cNvSpPr>
          <p:nvPr/>
        </p:nvSpPr>
        <p:spPr>
          <a:xfrm>
            <a:off x="1979497" y="3015692"/>
            <a:ext cx="7648224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9845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32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Comfortaa"/>
              <a:buNone/>
              <a:defRPr sz="3200" b="0" i="0" u="none" strike="noStrike" cap="none">
                <a:solidFill>
                  <a:srgbClr val="000000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3 : 52 = ?</a:t>
            </a:r>
          </a:p>
          <a:p>
            <a:pPr algn="l"/>
            <a:endParaRPr lang="en-US" sz="3733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182592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2604711-DBCB-414C-A98B-887A051A69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71" y="2853307"/>
            <a:ext cx="3262579" cy="34655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810E97-47D2-CE45-9469-7A4B8169BBFB}"/>
              </a:ext>
            </a:extLst>
          </p:cNvPr>
          <p:cNvSpPr txBox="1"/>
          <p:nvPr/>
        </p:nvSpPr>
        <p:spPr>
          <a:xfrm>
            <a:off x="1372891" y="914643"/>
            <a:ext cx="11020587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So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chia?</a:t>
            </a:r>
          </a:p>
          <a:p>
            <a:pPr>
              <a:spcBef>
                <a:spcPct val="2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é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52</a:t>
            </a:r>
          </a:p>
          <a:p>
            <a:pPr algn="just">
              <a:spcBef>
                <a:spcPct val="20000"/>
              </a:spcBef>
            </a:pPr>
            <a:r>
              <a:rPr lang="en-US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	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		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43 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43,0 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 		-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43,0 : 52                            </a:t>
            </a:r>
          </a:p>
          <a:p>
            <a:pPr>
              <a:spcBef>
                <a:spcPct val="20000"/>
              </a:spcBef>
            </a:pP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(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en-US" sz="3200" i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419802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B810D46-7A7B-2E46-BEA5-5E570BE08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363" y="1722357"/>
            <a:ext cx="2794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620E5BCF-B446-114D-B357-D3AE10380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76395"/>
            <a:ext cx="9318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2208E2"/>
                </a:solidFill>
                <a:latin typeface="Times New Roman" panose="02020603050405020304" pitchFamily="18" charset="0"/>
              </a:rPr>
              <a:t>1  4</a:t>
            </a:r>
            <a:endParaRPr lang="en-US" altLang="en-US" sz="34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5852937-5745-4B47-AAD1-069766B93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2276395"/>
            <a:ext cx="304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lang="en-US" altLang="en-US" sz="34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0BB6CD45-2945-BA4D-B340-CE8C6E46B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7925" y="2981245"/>
            <a:ext cx="9144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2208E2"/>
                </a:solidFill>
                <a:latin typeface="Times New Roman" panose="02020603050405020304" pitchFamily="18" charset="0"/>
              </a:rPr>
              <a:t>3 6</a:t>
            </a:r>
            <a:endParaRPr lang="en-US" altLang="en-US" sz="34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ADFB41C5-33AB-6940-AB1C-1D542BDE6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3113" y="1827132"/>
            <a:ext cx="381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en-US" altLang="en-US" sz="34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EBE7745C-A812-5543-B296-F43EDF659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3" y="1852532"/>
            <a:ext cx="609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en-US" altLang="en-US" sz="34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65F5C6C3-6FEC-1C43-A925-820844AB1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1852532"/>
            <a:ext cx="609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2  </a:t>
            </a:r>
            <a:endParaRPr lang="en-US" altLang="en-US" sz="34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DAFD3544-FD5D-CC4F-BF13-42ACB97C5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1206420"/>
            <a:ext cx="2667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4 3, 0     5 2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0D9A16F5-47FD-1548-9042-9CFC4D5D0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2613" y="1250870"/>
            <a:ext cx="0" cy="183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3F928EEF-382F-C14E-8FAB-641A9CC04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722357"/>
            <a:ext cx="8572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2208E2"/>
                </a:solidFill>
                <a:latin typeface="Times New Roman" panose="02020603050405020304" pitchFamily="18" charset="0"/>
              </a:rPr>
              <a:t>4 3</a:t>
            </a:r>
            <a:endParaRPr lang="en-US" altLang="en-US" sz="34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443A0429-9171-AC43-862D-DAE75E41C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8413" y="960357"/>
            <a:ext cx="728186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0 nhân 52 bằng 0, 43 trừ 0 bằng 43, viết 43</a:t>
            </a:r>
            <a:endParaRPr lang="en-US" altLang="en-US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EDD0D6EE-6CD0-F143-8B45-2342B97C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1636632"/>
            <a:ext cx="584358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Viết dấu phẩy v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latin typeface="Times New Roman" panose="02020603050405020304" pitchFamily="18" charset="0"/>
              </a:rPr>
              <a:t>o bên phải số 0.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E67EF2AC-D3B8-EE40-B5DC-1FE67213E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1854120"/>
            <a:ext cx="3810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endParaRPr lang="en-US" altLang="en-US" sz="34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AA0790FB-47FC-674B-A8C9-F1D815B7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207882"/>
            <a:ext cx="518160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* 43 chia 52 được 0, viết 0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4CC0905A-7801-5C4C-B918-451F30708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2389107"/>
            <a:ext cx="5899150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* Hạ 0 ; 430 chia 52 được 8, viết 8.</a:t>
            </a:r>
            <a:endParaRPr lang="en-US" altLang="en-US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3C356655-B3E9-BF46-9E7B-8E0C6BC26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3638" y="3240007"/>
            <a:ext cx="7489825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 8 nhân 52 bằng 416, 430 trừ 416 bằng 14, viết 14.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2FBB72C5-FC25-0B4B-A797-9D876A484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050" y="4527470"/>
            <a:ext cx="6977063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 * Viết thêm chữ số 0 v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latin typeface="Times New Roman" panose="02020603050405020304" pitchFamily="18" charset="0"/>
              </a:rPr>
              <a:t>o bên phải 14 được 140 ; 140 chia cho 52 được 2, viết 2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id="{9EE11B7A-01A6-F54D-8809-628B3063E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9813" y="5673645"/>
            <a:ext cx="7270750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</a:rPr>
              <a:t> 2 nhân 52 bằng 104</a:t>
            </a:r>
            <a:r>
              <a:rPr lang="vi-VN" altLang="en-US" sz="2800" b="1">
                <a:latin typeface="Times New Roman" panose="02020603050405020304" pitchFamily="18" charset="0"/>
              </a:rPr>
              <a:t>; </a:t>
            </a:r>
            <a:r>
              <a:rPr lang="en-US" altLang="en-US" sz="2800" b="1">
                <a:latin typeface="Times New Roman" panose="02020603050405020304" pitchFamily="18" charset="0"/>
              </a:rPr>
              <a:t>140 trừ 104 bằng 36 viết 36.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EB5A80D4-B7DC-8D4F-AD4E-DCABCB774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2613" y="1822370"/>
            <a:ext cx="1114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2571354-22E6-B64F-99C8-EB0C53312409}"/>
              </a:ext>
            </a:extLst>
          </p:cNvPr>
          <p:cNvSpPr txBox="1"/>
          <p:nvPr/>
        </p:nvSpPr>
        <p:spPr>
          <a:xfrm>
            <a:off x="-146453" y="3919457"/>
            <a:ext cx="4902200" cy="584771"/>
          </a:xfrm>
          <a:prstGeom prst="rect">
            <a:avLst/>
          </a:prstGeom>
          <a:noFill/>
          <a:ln w="9525">
            <a:noFill/>
          </a:ln>
        </p:spPr>
        <p:txBody>
          <a:bodyPr lIns="91435" tIns="45718" rIns="91435" bIns="45718">
            <a:spAutoFit/>
          </a:bodyPr>
          <a:lstStyle/>
          <a:p>
            <a:pPr marL="735330" indent="-735330" algn="ctr" defTabSz="1306830">
              <a:buFontTx/>
              <a:buAutoNum type="arabicPlain" startAt="43"/>
            </a:pPr>
            <a:r>
              <a:rPr lang="en-US" altLang="en-US" sz="3200" b="1" noProof="1">
                <a:solidFill>
                  <a:srgbClr val="FF3300"/>
                </a:solidFill>
                <a:latin typeface="Times New Roman" panose="02020603050405020304" pitchFamily="18" charset="0"/>
              </a:rPr>
              <a:t>:  52  =  0,82</a:t>
            </a:r>
            <a:r>
              <a:rPr lang="vi-VN" altLang="en-US" sz="3200" b="1" i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en-US" sz="3200" b="1" i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dư 0,36</a:t>
            </a:r>
            <a:r>
              <a:rPr lang="vi-VN" altLang="en-US" sz="3200" b="1" i="1" noProof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0107360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>
            <a:extLst>
              <a:ext uri="{FF2B5EF4-FFF2-40B4-BE49-F238E27FC236}">
                <a16:creationId xmlns:a16="http://schemas.microsoft.com/office/drawing/2014/main" id="{39BB48B9-CC04-2C40-A60D-B179AAE32888}"/>
              </a:ext>
            </a:extLst>
          </p:cNvPr>
          <p:cNvSpPr/>
          <p:nvPr/>
        </p:nvSpPr>
        <p:spPr>
          <a:xfrm flipH="1">
            <a:off x="1635594" y="482480"/>
            <a:ext cx="8639781" cy="2836408"/>
          </a:xfrm>
          <a:prstGeom prst="wedgeRoundRectCallout">
            <a:avLst>
              <a:gd name="adj1" fmla="val -707"/>
              <a:gd name="adj2" fmla="val 74876"/>
              <a:gd name="adj3" fmla="val 16667"/>
            </a:avLst>
          </a:prstGeom>
          <a:ln w="28575">
            <a:solidFill>
              <a:srgbClr val="74AC40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6219B8-C0F1-3046-8B0F-D03843D1D6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830" y="3831317"/>
            <a:ext cx="2395170" cy="2544203"/>
          </a:xfrm>
          <a:prstGeom prst="rect">
            <a:avLst/>
          </a:prstGeom>
        </p:spPr>
      </p:pic>
      <p:sp>
        <p:nvSpPr>
          <p:cNvPr id="8" name="Text Box 47">
            <a:extLst>
              <a:ext uri="{FF2B5EF4-FFF2-40B4-BE49-F238E27FC236}">
                <a16:creationId xmlns:a16="http://schemas.microsoft.com/office/drawing/2014/main" id="{648909FE-FDB9-CF44-A98E-1BC9ED69B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135" y="545032"/>
            <a:ext cx="8464240" cy="830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hi chi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id="{03AF262D-4F0F-BF47-95E8-909FD830C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083" y="1354523"/>
            <a:ext cx="8155974" cy="4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400" dirty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00B05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Text Box 49">
            <a:extLst>
              <a:ext uri="{FF2B5EF4-FFF2-40B4-BE49-F238E27FC236}">
                <a16:creationId xmlns:a16="http://schemas.microsoft.com/office/drawing/2014/main" id="{1F2E66F3-3E6E-0C44-A280-29D11EE7D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083" y="1863070"/>
            <a:ext cx="8968437" cy="4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Text Box 50">
            <a:extLst>
              <a:ext uri="{FF2B5EF4-FFF2-40B4-BE49-F238E27FC236}">
                <a16:creationId xmlns:a16="http://schemas.microsoft.com/office/drawing/2014/main" id="{501B7258-57F7-B84C-9A12-686513AA5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1083" y="2303229"/>
            <a:ext cx="8455096" cy="830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   -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133749"/>
      </p:ext>
    </p:extLst>
  </p:cSld>
  <p:clrMapOvr>
    <a:masterClrMapping/>
  </p:clrMapOvr>
  <p:transition spd="slow" advClick="0" advTm="1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图片 44037" descr="1-34">
            <a:extLst>
              <a:ext uri="{FF2B5EF4-FFF2-40B4-BE49-F238E27FC236}">
                <a16:creationId xmlns:a16="http://schemas.microsoft.com/office/drawing/2014/main" id="{AB726019-DC6F-4F00-A7D4-791C12A086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874963"/>
            <a:ext cx="3760787" cy="39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图片 44038" descr="1-33">
            <a:extLst>
              <a:ext uri="{FF2B5EF4-FFF2-40B4-BE49-F238E27FC236}">
                <a16:creationId xmlns:a16="http://schemas.microsoft.com/office/drawing/2014/main" id="{B49D23D1-065D-4DC8-8002-BDC2056433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3119">
            <a:off x="8890000" y="7938"/>
            <a:ext cx="280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图片 44040" descr="11">
            <a:extLst>
              <a:ext uri="{FF2B5EF4-FFF2-40B4-BE49-F238E27FC236}">
                <a16:creationId xmlns:a16="http://schemas.microsoft.com/office/drawing/2014/main" id="{C523EF03-6028-4D5B-AA06-C88EFF4D32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906" y="189707"/>
            <a:ext cx="6586538" cy="64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4">
            <a:extLst>
              <a:ext uri="{FF2B5EF4-FFF2-40B4-BE49-F238E27FC236}">
                <a16:creationId xmlns:a16="http://schemas.microsoft.com/office/drawing/2014/main" id="{16520196-1D9C-47EA-9D8A-4DB57C56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1908" y="2921168"/>
            <a:ext cx="525549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I. </a:t>
            </a:r>
            <a:r>
              <a:rPr kumimoji="0" lang="en-US" alt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uyện</a:t>
            </a:r>
            <a:r>
              <a:rPr kumimoji="0" lang="en-US" altLang="en-US" sz="6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60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ập</a:t>
            </a:r>
            <a:endParaRPr kumimoji="0" lang="vi-VN" altLang="en-US" sz="6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5119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04123" y="294836"/>
            <a:ext cx="1884481" cy="1478411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E7D44E3D-00A0-47CC-9068-47A13029D86E}"/>
              </a:ext>
            </a:extLst>
          </p:cNvPr>
          <p:cNvGrpSpPr/>
          <p:nvPr/>
        </p:nvGrpSpPr>
        <p:grpSpPr>
          <a:xfrm>
            <a:off x="984192" y="-226423"/>
            <a:ext cx="5880630" cy="1765851"/>
            <a:chOff x="52732" y="-302849"/>
            <a:chExt cx="7774217" cy="3775558"/>
          </a:xfrm>
        </p:grpSpPr>
        <p:pic>
          <p:nvPicPr>
            <p:cNvPr id="23" name="图片 8" descr="图片包含 餐桌, 就坐&#10;&#10;已生成高可信度的说明">
              <a:extLst>
                <a:ext uri="{FF2B5EF4-FFF2-40B4-BE49-F238E27FC236}">
                  <a16:creationId xmlns:a16="http://schemas.microsoft.com/office/drawing/2014/main" id="{C2DAFB3C-2250-458F-9E76-26948349E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2732" y="-302849"/>
              <a:ext cx="7774217" cy="3697251"/>
            </a:xfrm>
            <a:prstGeom prst="rect">
              <a:avLst/>
            </a:prstGeom>
          </p:spPr>
        </p:pic>
        <p:sp>
          <p:nvSpPr>
            <p:cNvPr id="24" name="文本框 10">
              <a:extLst>
                <a:ext uri="{FF2B5EF4-FFF2-40B4-BE49-F238E27FC236}">
                  <a16:creationId xmlns:a16="http://schemas.microsoft.com/office/drawing/2014/main" id="{9B3AA4E8-48D1-43DC-9C18-A7D769ECDEBC}"/>
                </a:ext>
              </a:extLst>
            </p:cNvPr>
            <p:cNvSpPr txBox="1"/>
            <p:nvPr/>
          </p:nvSpPr>
          <p:spPr>
            <a:xfrm>
              <a:off x="693619" y="906291"/>
              <a:ext cx="6797504" cy="25664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r>
                <a:rPr lang="en-US" altLang="en-US" sz="36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FF3399"/>
                  </a:solidFill>
                  <a:latin typeface="Times New Roman" panose="02020603050405020304" pitchFamily="18" charset="0"/>
                </a:rPr>
                <a:t>Đặt</a:t>
              </a:r>
              <a:r>
                <a:rPr lang="en-US" altLang="en-US" sz="36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FF3399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36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FF3399"/>
                  </a:solidFill>
                  <a:latin typeface="Times New Roman" panose="02020603050405020304" pitchFamily="18" charset="0"/>
                </a:rPr>
                <a:t>rồi</a:t>
              </a:r>
              <a:r>
                <a:rPr lang="en-US" altLang="en-US" sz="36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600" b="1" dirty="0" err="1">
                  <a:solidFill>
                    <a:srgbClr val="FF3399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3600" b="1" dirty="0">
                  <a:solidFill>
                    <a:srgbClr val="FF3399"/>
                  </a:solidFill>
                  <a:latin typeface="Times New Roman" panose="02020603050405020304" pitchFamily="18" charset="0"/>
                </a:rPr>
                <a:t>:</a:t>
              </a:r>
              <a:endParaRPr lang="vi-VN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76342">
            <a:off x="775591" y="596716"/>
            <a:ext cx="1063852" cy="828313"/>
          </a:xfrm>
          <a:prstGeom prst="rect">
            <a:avLst/>
          </a:prstGeom>
        </p:spPr>
      </p:pic>
      <p:sp>
        <p:nvSpPr>
          <p:cNvPr id="34" name="Text Box 8">
            <a:extLst>
              <a:ext uri="{FF2B5EF4-FFF2-40B4-BE49-F238E27FC236}">
                <a16:creationId xmlns:a16="http://schemas.microsoft.com/office/drawing/2014/main" id="{5B07B979-A651-9D47-A248-D87E0CDAB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9035" y="2803759"/>
            <a:ext cx="251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8 8 2      3 6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" name="Line 44">
            <a:extLst>
              <a:ext uri="{FF2B5EF4-FFF2-40B4-BE49-F238E27FC236}">
                <a16:creationId xmlns:a16="http://schemas.microsoft.com/office/drawing/2014/main" id="{5B9C8416-1066-6F43-A017-9505CAE6D9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3210" y="3345097"/>
            <a:ext cx="809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36" name="Line 62">
            <a:extLst>
              <a:ext uri="{FF2B5EF4-FFF2-40B4-BE49-F238E27FC236}">
                <a16:creationId xmlns:a16="http://schemas.microsoft.com/office/drawing/2014/main" id="{09401738-27C8-C84A-9A78-F818147D9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3210" y="2976797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52" name="Text Box 63">
            <a:extLst>
              <a:ext uri="{FF2B5EF4-FFF2-40B4-BE49-F238E27FC236}">
                <a16:creationId xmlns:a16="http://schemas.microsoft.com/office/drawing/2014/main" id="{50353DA3-0490-6A47-9106-0DAF4F43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197" y="2814872"/>
            <a:ext cx="15049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12     5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3" name="Text Box 65">
            <a:extLst>
              <a:ext uri="{FF2B5EF4-FFF2-40B4-BE49-F238E27FC236}">
                <a16:creationId xmlns:a16="http://schemas.microsoft.com/office/drawing/2014/main" id="{2FE39E7E-6435-2446-B0BD-746C1C7FC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7035" y="3281597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4" name="Text Box 67">
            <a:extLst>
              <a:ext uri="{FF2B5EF4-FFF2-40B4-BE49-F238E27FC236}">
                <a16:creationId xmlns:a16="http://schemas.microsoft.com/office/drawing/2014/main" id="{DAF3A66E-3A04-F34B-ACE8-73AFF879D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410" y="3281597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5" name="Text Box 68">
            <a:extLst>
              <a:ext uri="{FF2B5EF4-FFF2-40B4-BE49-F238E27FC236}">
                <a16:creationId xmlns:a16="http://schemas.microsoft.com/office/drawing/2014/main" id="{FFEF1BF2-AB14-A445-92FC-A4271ACAE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585" y="3281597"/>
            <a:ext cx="533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endParaRPr lang="en-US" altLang="en-US" sz="36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6" name="Text Box 69">
            <a:extLst>
              <a:ext uri="{FF2B5EF4-FFF2-40B4-BE49-F238E27FC236}">
                <a16:creationId xmlns:a16="http://schemas.microsoft.com/office/drawing/2014/main" id="{4C1061B0-2C10-7045-B9A4-33E982083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585" y="3281597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7" name="Text Box 70">
            <a:extLst>
              <a:ext uri="{FF2B5EF4-FFF2-40B4-BE49-F238E27FC236}">
                <a16:creationId xmlns:a16="http://schemas.microsoft.com/office/drawing/2014/main" id="{F0071F16-FD2C-5B41-8854-18DCB2496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9460" y="3281597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8" name="Text Box 71">
            <a:extLst>
              <a:ext uri="{FF2B5EF4-FFF2-40B4-BE49-F238E27FC236}">
                <a16:creationId xmlns:a16="http://schemas.microsoft.com/office/drawing/2014/main" id="{05AEA03E-A92B-F84A-8EA5-1639AA8A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935" y="3726097"/>
            <a:ext cx="42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 Box 73">
            <a:extLst>
              <a:ext uri="{FF2B5EF4-FFF2-40B4-BE49-F238E27FC236}">
                <a16:creationId xmlns:a16="http://schemas.microsoft.com/office/drawing/2014/main" id="{1263C93D-7BBE-D94E-8882-A2F48A49B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5" y="4888147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12 : 5 =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2,4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 Box 74">
            <a:extLst>
              <a:ext uri="{FF2B5EF4-FFF2-40B4-BE49-F238E27FC236}">
                <a16:creationId xmlns:a16="http://schemas.microsoft.com/office/drawing/2014/main" id="{B1238F9E-53C2-554D-A8AF-F2A1FED11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072" y="2843447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 3      4 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" name="Line 75">
            <a:extLst>
              <a:ext uri="{FF2B5EF4-FFF2-40B4-BE49-F238E27FC236}">
                <a16:creationId xmlns:a16="http://schemas.microsoft.com/office/drawing/2014/main" id="{4A058821-25E3-404A-B3E6-4A1B1B09D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7572" y="3008547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2" name="Line 76">
            <a:extLst>
              <a:ext uri="{FF2B5EF4-FFF2-40B4-BE49-F238E27FC236}">
                <a16:creationId xmlns:a16="http://schemas.microsoft.com/office/drawing/2014/main" id="{A8692D1F-D5C5-A14A-B715-9A74F6380CB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7572" y="3389547"/>
            <a:ext cx="857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3" name="Text Box 77">
            <a:extLst>
              <a:ext uri="{FF2B5EF4-FFF2-40B4-BE49-F238E27FC236}">
                <a16:creationId xmlns:a16="http://schemas.microsoft.com/office/drawing/2014/main" id="{4D669AA7-6BF1-DB4F-B8E5-13A1CDE90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5672" y="3326047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 Box 78">
            <a:extLst>
              <a:ext uri="{FF2B5EF4-FFF2-40B4-BE49-F238E27FC236}">
                <a16:creationId xmlns:a16="http://schemas.microsoft.com/office/drawing/2014/main" id="{E1147B67-A50C-4A4E-8775-B9B749D6C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660" y="3326047"/>
            <a:ext cx="387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3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5" name="Text Box 79">
            <a:extLst>
              <a:ext uri="{FF2B5EF4-FFF2-40B4-BE49-F238E27FC236}">
                <a16:creationId xmlns:a16="http://schemas.microsoft.com/office/drawing/2014/main" id="{0AD011E0-BD77-C04F-9EF5-96895C214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697" y="3249847"/>
            <a:ext cx="304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endParaRPr lang="en-US" altLang="en-US" sz="36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 Box 80">
            <a:extLst>
              <a:ext uri="{FF2B5EF4-FFF2-40B4-BE49-F238E27FC236}">
                <a16:creationId xmlns:a16="http://schemas.microsoft.com/office/drawing/2014/main" id="{5492E12A-CAC3-8F48-B17F-02BCE5E80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722" y="3326047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7" name="Text Box 81">
            <a:extLst>
              <a:ext uri="{FF2B5EF4-FFF2-40B4-BE49-F238E27FC236}">
                <a16:creationId xmlns:a16="http://schemas.microsoft.com/office/drawing/2014/main" id="{9776D7F9-3114-9342-B55B-6EA787EAF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947" y="3326047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7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8" name="Text Box 82">
            <a:extLst>
              <a:ext uri="{FF2B5EF4-FFF2-40B4-BE49-F238E27FC236}">
                <a16:creationId xmlns:a16="http://schemas.microsoft.com/office/drawing/2014/main" id="{B7823D12-AF4C-E44A-A493-2708AD1FB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497" y="3681647"/>
            <a:ext cx="45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83">
            <a:extLst>
              <a:ext uri="{FF2B5EF4-FFF2-40B4-BE49-F238E27FC236}">
                <a16:creationId xmlns:a16="http://schemas.microsoft.com/office/drawing/2014/main" id="{943E09E8-C159-7E47-88B6-3A529D37A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4197" y="3681647"/>
            <a:ext cx="457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0" name="Text Box 84">
            <a:extLst>
              <a:ext uri="{FF2B5EF4-FFF2-40B4-BE49-F238E27FC236}">
                <a16:creationId xmlns:a16="http://schemas.microsoft.com/office/drawing/2014/main" id="{8F16928F-DB69-7C4B-9BB7-F39846A00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4785" y="3326047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1" name="Text Box 85">
            <a:extLst>
              <a:ext uri="{FF2B5EF4-FFF2-40B4-BE49-F238E27FC236}">
                <a16:creationId xmlns:a16="http://schemas.microsoft.com/office/drawing/2014/main" id="{EF3F9BA3-3BED-1143-B2EF-8BCE30D40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4672" y="4007084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2" name="Text Box 87">
            <a:extLst>
              <a:ext uri="{FF2B5EF4-FFF2-40B4-BE49-F238E27FC236}">
                <a16:creationId xmlns:a16="http://schemas.microsoft.com/office/drawing/2014/main" id="{FA37B381-A5AF-E94D-80EC-6548AF491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3110" y="4850047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3 : 4 =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5,75</a:t>
            </a: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3" name="Line 90">
            <a:extLst>
              <a:ext uri="{FF2B5EF4-FFF2-40B4-BE49-F238E27FC236}">
                <a16:creationId xmlns:a16="http://schemas.microsoft.com/office/drawing/2014/main" id="{BD8EC9BA-4916-5146-9B6C-C6FBFD572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7785" y="3419709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74" name="Line 91">
            <a:extLst>
              <a:ext uri="{FF2B5EF4-FFF2-40B4-BE49-F238E27FC236}">
                <a16:creationId xmlns:a16="http://schemas.microsoft.com/office/drawing/2014/main" id="{BC92864B-0FF5-9B41-82FE-247D45FBC2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7785" y="2784709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75" name="Text Box 93">
            <a:extLst>
              <a:ext uri="{FF2B5EF4-FFF2-40B4-BE49-F238E27FC236}">
                <a16:creationId xmlns:a16="http://schemas.microsoft.com/office/drawing/2014/main" id="{6F7AC445-FA3F-5443-819B-B0C7B03DA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7785" y="3375259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6" name="Text Box 94">
            <a:extLst>
              <a:ext uri="{FF2B5EF4-FFF2-40B4-BE49-F238E27FC236}">
                <a16:creationId xmlns:a16="http://schemas.microsoft.com/office/drawing/2014/main" id="{5D2256AE-A294-A14B-937C-B32D3A314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3835" y="3265722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6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7" name="Text Box 95">
            <a:extLst>
              <a:ext uri="{FF2B5EF4-FFF2-40B4-BE49-F238E27FC236}">
                <a16:creationId xmlns:a16="http://schemas.microsoft.com/office/drawing/2014/main" id="{B7DA2F18-243F-AD40-BF72-C22CAF22B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2372" y="3265722"/>
            <a:ext cx="29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8" name="Text Box 96">
            <a:extLst>
              <a:ext uri="{FF2B5EF4-FFF2-40B4-BE49-F238E27FC236}">
                <a16:creationId xmlns:a16="http://schemas.microsoft.com/office/drawing/2014/main" id="{03243192-61E7-2741-801A-D40A55208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460" y="3251434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9" name="Text Box 97">
            <a:extLst>
              <a:ext uri="{FF2B5EF4-FFF2-40B4-BE49-F238E27FC236}">
                <a16:creationId xmlns:a16="http://schemas.microsoft.com/office/drawing/2014/main" id="{F2209825-D31F-EF46-AC01-6CBF02391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5910" y="3356209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4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0" name="Text Box 98">
            <a:extLst>
              <a:ext uri="{FF2B5EF4-FFF2-40B4-BE49-F238E27FC236}">
                <a16:creationId xmlns:a16="http://schemas.microsoft.com/office/drawing/2014/main" id="{2DBA1076-182A-1B4D-914F-157BADE4D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635" y="364830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8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1" name="Text Box 99">
            <a:extLst>
              <a:ext uri="{FF2B5EF4-FFF2-40B4-BE49-F238E27FC236}">
                <a16:creationId xmlns:a16="http://schemas.microsoft.com/office/drawing/2014/main" id="{E8C09EA5-97A3-BA4C-9713-4817A2D4F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7647" y="3648309"/>
            <a:ext cx="368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1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2" name="Text Box 101">
            <a:extLst>
              <a:ext uri="{FF2B5EF4-FFF2-40B4-BE49-F238E27FC236}">
                <a16:creationId xmlns:a16="http://schemas.microsoft.com/office/drawing/2014/main" id="{9B8E672B-2E14-5E43-9AB8-7E6F7FC69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76410" y="3292709"/>
            <a:ext cx="53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endParaRPr lang="en-US" altLang="en-US" sz="40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3" name="Text Box 102">
            <a:extLst>
              <a:ext uri="{FF2B5EF4-FFF2-40B4-BE49-F238E27FC236}">
                <a16:creationId xmlns:a16="http://schemas.microsoft.com/office/drawing/2014/main" id="{7AD70CE5-7D77-D449-AD94-20E0F09F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972" y="364830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4" name="Text Box 103">
            <a:extLst>
              <a:ext uri="{FF2B5EF4-FFF2-40B4-BE49-F238E27FC236}">
                <a16:creationId xmlns:a16="http://schemas.microsoft.com/office/drawing/2014/main" id="{B27B1870-0542-9444-A0AC-823ABEB33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9285" y="3356209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5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5" name="Text Box 104">
            <a:extLst>
              <a:ext uri="{FF2B5EF4-FFF2-40B4-BE49-F238E27FC236}">
                <a16:creationId xmlns:a16="http://schemas.microsoft.com/office/drawing/2014/main" id="{0BFD37EE-7675-9648-8E1C-A1F0F5687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9310" y="4038834"/>
            <a:ext cx="428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6" name="Text Box 105">
            <a:extLst>
              <a:ext uri="{FF2B5EF4-FFF2-40B4-BE49-F238E27FC236}">
                <a16:creationId xmlns:a16="http://schemas.microsoft.com/office/drawing/2014/main" id="{5101F68B-5845-AC42-87FE-FDF52169E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5622" y="4053122"/>
            <a:ext cx="361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7" name="Text Box 106">
            <a:extLst>
              <a:ext uri="{FF2B5EF4-FFF2-40B4-BE49-F238E27FC236}">
                <a16:creationId xmlns:a16="http://schemas.microsoft.com/office/drawing/2014/main" id="{04908100-CFC6-7441-B9A4-69CC79F3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0" y="1808397"/>
            <a:ext cx="114601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a)  12 : 5	                   23 : 4                                      882 : 36</a:t>
            </a:r>
            <a:endParaRPr lang="en-US" altLang="en-US" sz="3200" b="1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8" name="Text Box 107">
            <a:extLst>
              <a:ext uri="{FF2B5EF4-FFF2-40B4-BE49-F238E27FC236}">
                <a16:creationId xmlns:a16="http://schemas.microsoft.com/office/drawing/2014/main" id="{F61F377A-A58A-8340-BB3E-DC2A92067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847" y="4834172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882 : 36 =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24,5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603424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6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16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6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6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66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16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66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160"/>
                            </p:stCondLst>
                            <p:childTnLst>
                              <p:par>
                                <p:cTn id="5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000"/>
                            </p:stCondLst>
                            <p:childTnLst>
                              <p:par>
                                <p:cTn id="15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500"/>
                            </p:stCondLst>
                            <p:childTnLst>
                              <p:par>
                                <p:cTn id="1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000"/>
                            </p:stCondLst>
                            <p:childTnLst>
                              <p:par>
                                <p:cTn id="1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500"/>
                            </p:stCondLst>
                            <p:childTnLst>
                              <p:par>
                                <p:cTn id="1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"/>
                            </p:stCondLst>
                            <p:childTnLst>
                              <p:par>
                                <p:cTn id="1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000"/>
                            </p:stCondLst>
                            <p:childTnLst>
                              <p:par>
                                <p:cTn id="1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6500"/>
                            </p:stCondLst>
                            <p:childTnLst>
                              <p:par>
                                <p:cTn id="1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0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1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7FFA605-EFFF-6C4E-89D4-2CD40E61C720}"/>
              </a:ext>
            </a:extLst>
          </p:cNvPr>
          <p:cNvSpPr txBox="1"/>
          <p:nvPr/>
        </p:nvSpPr>
        <p:spPr>
          <a:xfrm>
            <a:off x="1730327" y="2307101"/>
            <a:ext cx="32431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Khởi độ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52D05B-DC5F-9443-B9CF-4EB6EBA2BB62}"/>
              </a:ext>
            </a:extLst>
          </p:cNvPr>
          <p:cNvSpPr txBox="1"/>
          <p:nvPr/>
        </p:nvSpPr>
        <p:spPr>
          <a:xfrm>
            <a:off x="7455876" y="2307101"/>
            <a:ext cx="346280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Khám phá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C3552E-84CF-754B-B6DD-97CF97C2DC50}"/>
              </a:ext>
            </a:extLst>
          </p:cNvPr>
          <p:cNvSpPr txBox="1"/>
          <p:nvPr/>
        </p:nvSpPr>
        <p:spPr>
          <a:xfrm>
            <a:off x="1111347" y="5711483"/>
            <a:ext cx="37289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Luyện tập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4EDEE-537B-7F46-BB16-2C0759C4706A}"/>
              </a:ext>
            </a:extLst>
          </p:cNvPr>
          <p:cNvSpPr txBox="1"/>
          <p:nvPr/>
        </p:nvSpPr>
        <p:spPr>
          <a:xfrm>
            <a:off x="7681385" y="5711483"/>
            <a:ext cx="27617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r>
              <a:rPr lang="x-none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endParaRPr lang="x-none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460560"/>
      </p:ext>
    </p:extLst>
  </p:cSld>
  <p:clrMapOvr>
    <a:masterClrMapping/>
  </p:clrMapOvr>
  <p:transition spd="slow" advClick="0" advTm="1000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E7D44E3D-00A0-47CC-9068-47A13029D86E}"/>
              </a:ext>
            </a:extLst>
          </p:cNvPr>
          <p:cNvGrpSpPr/>
          <p:nvPr/>
        </p:nvGrpSpPr>
        <p:grpSpPr>
          <a:xfrm>
            <a:off x="1126383" y="-33793"/>
            <a:ext cx="2391732" cy="1521528"/>
            <a:chOff x="52732" y="-302849"/>
            <a:chExt cx="7774217" cy="3697251"/>
          </a:xfrm>
        </p:grpSpPr>
        <p:pic>
          <p:nvPicPr>
            <p:cNvPr id="29" name="图片 8" descr="图片包含 餐桌, 就坐&#10;&#10;已生成高可信度的说明">
              <a:extLst>
                <a:ext uri="{FF2B5EF4-FFF2-40B4-BE49-F238E27FC236}">
                  <a16:creationId xmlns:a16="http://schemas.microsoft.com/office/drawing/2014/main" id="{C2DAFB3C-2250-458F-9E76-26948349E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52732" y="-302849"/>
              <a:ext cx="7774217" cy="3697251"/>
            </a:xfrm>
            <a:prstGeom prst="rect">
              <a:avLst/>
            </a:prstGeom>
          </p:spPr>
        </p:pic>
        <p:sp>
          <p:nvSpPr>
            <p:cNvPr id="30" name="文本框 10">
              <a:extLst>
                <a:ext uri="{FF2B5EF4-FFF2-40B4-BE49-F238E27FC236}">
                  <a16:creationId xmlns:a16="http://schemas.microsoft.com/office/drawing/2014/main" id="{9B3AA4E8-48D1-43DC-9C18-A7D769ECDEBC}"/>
                </a:ext>
              </a:extLst>
            </p:cNvPr>
            <p:cNvSpPr txBox="1"/>
            <p:nvPr/>
          </p:nvSpPr>
          <p:spPr>
            <a:xfrm>
              <a:off x="693618" y="906291"/>
              <a:ext cx="6797504" cy="186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4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endParaRPr lang="vi-VN" sz="4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252559" y="2012599"/>
            <a:ext cx="1939441" cy="1521528"/>
          </a:xfrm>
          <a:prstGeom prst="rect">
            <a:avLst/>
          </a:prstGeom>
        </p:spPr>
      </p:pic>
      <p:sp>
        <p:nvSpPr>
          <p:cNvPr id="39" name="Text Box 20">
            <a:extLst>
              <a:ext uri="{FF2B5EF4-FFF2-40B4-BE49-F238E27FC236}">
                <a16:creationId xmlns:a16="http://schemas.microsoft.com/office/drawing/2014/main" id="{29412D07-2F73-7643-BCF6-0C138AAC4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2488" y="2813050"/>
            <a:ext cx="31416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 u="sng">
                <a:solidFill>
                  <a:srgbClr val="FF33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400" b="1" u="sng">
                <a:solidFill>
                  <a:srgbClr val="FF33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400" b="1" u="sng">
                <a:solidFill>
                  <a:srgbClr val="FF3399"/>
                </a:solidFill>
                <a:latin typeface="Times New Roman" panose="02020603050405020304" pitchFamily="18" charset="0"/>
              </a:rPr>
              <a:t>i giải:</a:t>
            </a:r>
            <a:endParaRPr lang="en-US" altLang="en-US" sz="3400" b="1" u="sng">
              <a:solidFill>
                <a:srgbClr val="FF3399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21">
            <a:extLst>
              <a:ext uri="{FF2B5EF4-FFF2-40B4-BE49-F238E27FC236}">
                <a16:creationId xmlns:a16="http://schemas.microsoft.com/office/drawing/2014/main" id="{A4C2E6C9-E634-5242-8E95-33A8985DC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838" y="3336925"/>
            <a:ext cx="682783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Số vải để may 1 bộ quần áo l</a:t>
            </a: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43B318CB-A370-DF4E-8B8C-63AD49B08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051" y="3894137"/>
            <a:ext cx="49514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 Box 23">
            <a:extLst>
              <a:ext uri="{FF2B5EF4-FFF2-40B4-BE49-F238E27FC236}">
                <a16:creationId xmlns:a16="http://schemas.microsoft.com/office/drawing/2014/main" id="{A71D6E77-F490-AA4F-84EA-00CD02311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138" y="4432300"/>
            <a:ext cx="71088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Số vải để may 6 bộ quần áo l</a:t>
            </a: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 Box 24">
            <a:extLst>
              <a:ext uri="{FF2B5EF4-FFF2-40B4-BE49-F238E27FC236}">
                <a16:creationId xmlns:a16="http://schemas.microsoft.com/office/drawing/2014/main" id="{F473ABE7-377E-AB43-9B80-B79B72065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088" y="4997450"/>
            <a:ext cx="5235575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  <a:endParaRPr lang="en-US" altLang="en-US" sz="3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 Box 28">
            <a:extLst>
              <a:ext uri="{FF2B5EF4-FFF2-40B4-BE49-F238E27FC236}">
                <a16:creationId xmlns:a16="http://schemas.microsoft.com/office/drawing/2014/main" id="{DCE4F30F-228C-A040-9B2D-1F8CB0DF0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2376" y="5680075"/>
            <a:ext cx="37528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Đáp số: 16,8 m</a:t>
            </a:r>
            <a:endParaRPr lang="en-US" altLang="en-US" sz="34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Text Box 10">
            <a:extLst>
              <a:ext uri="{FF2B5EF4-FFF2-40B4-BE49-F238E27FC236}">
                <a16:creationId xmlns:a16="http://schemas.microsoft.com/office/drawing/2014/main" id="{7B4E2DA7-F26F-224B-AD5B-53F436921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351" y="3209925"/>
            <a:ext cx="3605212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u="sng">
                <a:solidFill>
                  <a:srgbClr val="000099"/>
                </a:solidFill>
                <a:latin typeface="Times New Roman" panose="02020603050405020304" pitchFamily="18" charset="0"/>
              </a:rPr>
              <a:t>Tóm tắt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25 bộ hết :  70m vải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   6 bộ hết : ?m vải</a:t>
            </a:r>
          </a:p>
          <a:p>
            <a:pPr>
              <a:spcBef>
                <a:spcPct val="50000"/>
              </a:spcBef>
            </a:pP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6" name="Line 9">
            <a:extLst>
              <a:ext uri="{FF2B5EF4-FFF2-40B4-BE49-F238E27FC236}">
                <a16:creationId xmlns:a16="http://schemas.microsoft.com/office/drawing/2014/main" id="{B349C634-E0B2-5349-94A2-04279008E9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4263" y="3116262"/>
            <a:ext cx="0" cy="2813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FFA71D5-D044-884A-9869-20307D2F650B}"/>
              </a:ext>
            </a:extLst>
          </p:cNvPr>
          <p:cNvSpPr txBox="1"/>
          <p:nvPr/>
        </p:nvSpPr>
        <p:spPr>
          <a:xfrm>
            <a:off x="3611966" y="622867"/>
            <a:ext cx="798433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70m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? </a:t>
            </a:r>
            <a:endParaRPr lang="en-VN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80455"/>
      </p:ext>
    </p:extLst>
  </p:cSld>
  <p:clrMapOvr>
    <a:masterClrMapping/>
  </p:clrMapOvr>
  <p:transition spd="med">
    <p:cover dir="r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18745" y="4424953"/>
            <a:ext cx="2864267" cy="2247071"/>
          </a:xfrm>
          <a:prstGeom prst="rect">
            <a:avLst/>
          </a:prstGeom>
        </p:spPr>
      </p:pic>
      <p:sp>
        <p:nvSpPr>
          <p:cNvPr id="22" name="Text Box 6">
            <a:extLst>
              <a:ext uri="{FF2B5EF4-FFF2-40B4-BE49-F238E27FC236}">
                <a16:creationId xmlns:a16="http://schemas.microsoft.com/office/drawing/2014/main" id="{1890D1FC-E8A6-234F-BA15-0B8455623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369" y="636554"/>
            <a:ext cx="9805261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57200" indent="-457200"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3">
            <a:extLst>
              <a:ext uri="{FF2B5EF4-FFF2-40B4-BE49-F238E27FC236}">
                <a16:creationId xmlns:a16="http://schemas.microsoft.com/office/drawing/2014/main" id="{36A9AD58-763D-DC47-8932-602913663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57530"/>
              </p:ext>
            </p:extLst>
          </p:nvPr>
        </p:nvGraphicFramePr>
        <p:xfrm>
          <a:off x="2360829" y="2467513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r:id="rId5" imgW="3505200" imgH="9067800" progId="Equation.DSMT4">
                  <p:embed/>
                </p:oleObj>
              </mc:Choice>
              <mc:Fallback>
                <p:oleObj r:id="rId5" imgW="3505200" imgH="9067800" progId="Equation.DSMT4">
                  <p:embed/>
                  <p:pic>
                    <p:nvPicPr>
                      <p:cNvPr id="20503" name="Object 23">
                        <a:extLst>
                          <a:ext uri="{FF2B5EF4-FFF2-40B4-BE49-F238E27FC236}">
                            <a16:creationId xmlns:a16="http://schemas.microsoft.com/office/drawing/2014/main" id="{4ACA0DC3-C8D4-A245-8857-32494D6CAB0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829" y="2467513"/>
                        <a:ext cx="333375" cy="11493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6">
            <a:extLst>
              <a:ext uri="{FF2B5EF4-FFF2-40B4-BE49-F238E27FC236}">
                <a16:creationId xmlns:a16="http://schemas.microsoft.com/office/drawing/2014/main" id="{ACA66D7C-E91C-7A40-B3AA-F8A0E13E4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3729" y="2359563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40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32">
            <a:extLst>
              <a:ext uri="{FF2B5EF4-FFF2-40B4-BE49-F238E27FC236}">
                <a16:creationId xmlns:a16="http://schemas.microsoft.com/office/drawing/2014/main" id="{2DF656C2-75E9-9142-AC00-DB2D94FFF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78297"/>
              </p:ext>
            </p:extLst>
          </p:nvPr>
        </p:nvGraphicFramePr>
        <p:xfrm>
          <a:off x="2443379" y="4270913"/>
          <a:ext cx="407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7" imgW="3505200" imgH="9067800" progId="Equation.DSMT4">
                  <p:embed/>
                </p:oleObj>
              </mc:Choice>
              <mc:Fallback>
                <p:oleObj r:id="rId7" imgW="3505200" imgH="9067800" progId="Equation.DSMT4">
                  <p:embed/>
                  <p:pic>
                    <p:nvPicPr>
                      <p:cNvPr id="20512" name="Object 32">
                        <a:extLst>
                          <a:ext uri="{FF2B5EF4-FFF2-40B4-BE49-F238E27FC236}">
                            <a16:creationId xmlns:a16="http://schemas.microsoft.com/office/drawing/2014/main" id="{32F8AF5D-70A9-8C4F-8618-0E59D2472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379" y="4270913"/>
                        <a:ext cx="4079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>
            <a:extLst>
              <a:ext uri="{FF2B5EF4-FFF2-40B4-BE49-F238E27FC236}">
                <a16:creationId xmlns:a16="http://schemas.microsoft.com/office/drawing/2014/main" id="{ACDAF23D-960C-2F49-AC70-9BDA1C14E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52968"/>
              </p:ext>
            </p:extLst>
          </p:nvPr>
        </p:nvGraphicFramePr>
        <p:xfrm>
          <a:off x="6840754" y="1764251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8" imgW="3505200" imgH="9067800" progId="Equation.DSMT4">
                  <p:embed/>
                </p:oleObj>
              </mc:Choice>
              <mc:Fallback>
                <p:oleObj r:id="rId8" imgW="3505200" imgH="9067800" progId="Equation.DSMT4">
                  <p:embed/>
                  <p:pic>
                    <p:nvPicPr>
                      <p:cNvPr id="20513" name="Object 33">
                        <a:extLst>
                          <a:ext uri="{FF2B5EF4-FFF2-40B4-BE49-F238E27FC236}">
                            <a16:creationId xmlns:a16="http://schemas.microsoft.com/office/drawing/2014/main" id="{9AA686E9-7C92-6E46-BE5B-76457B939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754" y="1764251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4">
            <a:extLst>
              <a:ext uri="{FF2B5EF4-FFF2-40B4-BE49-F238E27FC236}">
                <a16:creationId xmlns:a16="http://schemas.microsoft.com/office/drawing/2014/main" id="{DC56E6A9-7F4A-1247-8D31-8CB892787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70860"/>
              </p:ext>
            </p:extLst>
          </p:nvPr>
        </p:nvGraphicFramePr>
        <p:xfrm>
          <a:off x="3181566" y="1764251"/>
          <a:ext cx="4762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10" imgW="3505200" imgH="9067800" progId="Equation.DSMT4">
                  <p:embed/>
                </p:oleObj>
              </mc:Choice>
              <mc:Fallback>
                <p:oleObj r:id="rId10" imgW="3505200" imgH="9067800" progId="Equation.DSMT4">
                  <p:embed/>
                  <p:pic>
                    <p:nvPicPr>
                      <p:cNvPr id="20514" name="Object 34">
                        <a:extLst>
                          <a:ext uri="{FF2B5EF4-FFF2-40B4-BE49-F238E27FC236}">
                            <a16:creationId xmlns:a16="http://schemas.microsoft.com/office/drawing/2014/main" id="{B7DC1141-0FF3-E143-BA90-847A3EEF8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566" y="1764251"/>
                        <a:ext cx="4762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9">
            <a:extLst>
              <a:ext uri="{FF2B5EF4-FFF2-40B4-BE49-F238E27FC236}">
                <a16:creationId xmlns:a16="http://schemas.microsoft.com/office/drawing/2014/main" id="{CF3E91EF-0121-594D-88C5-0AAEF0D51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754" y="2783426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46">
            <a:extLst>
              <a:ext uri="{FF2B5EF4-FFF2-40B4-BE49-F238E27FC236}">
                <a16:creationId xmlns:a16="http://schemas.microsoft.com/office/drawing/2014/main" id="{8298E1D2-29C7-2547-A3E9-98407425C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75969"/>
              </p:ext>
            </p:extLst>
          </p:nvPr>
        </p:nvGraphicFramePr>
        <p:xfrm>
          <a:off x="3062504" y="4270913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11" imgW="4686300" imgH="9067800" progId="Equation.DSMT4">
                  <p:embed/>
                </p:oleObj>
              </mc:Choice>
              <mc:Fallback>
                <p:oleObj r:id="rId11" imgW="4686300" imgH="9067800" progId="Equation.DSMT4">
                  <p:embed/>
                  <p:pic>
                    <p:nvPicPr>
                      <p:cNvPr id="20526" name="Object 46">
                        <a:extLst>
                          <a:ext uri="{FF2B5EF4-FFF2-40B4-BE49-F238E27FC236}">
                            <a16:creationId xmlns:a16="http://schemas.microsoft.com/office/drawing/2014/main" id="{160B4BFD-E3BC-BE46-91D1-4F74AF1FE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504" y="4270913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7">
            <a:extLst>
              <a:ext uri="{FF2B5EF4-FFF2-40B4-BE49-F238E27FC236}">
                <a16:creationId xmlns:a16="http://schemas.microsoft.com/office/drawing/2014/main" id="{3D0B91E2-4375-E645-9944-BB418C03D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754" y="4586826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Text Box 48">
            <a:extLst>
              <a:ext uri="{FF2B5EF4-FFF2-40B4-BE49-F238E27FC236}">
                <a16:creationId xmlns:a16="http://schemas.microsoft.com/office/drawing/2014/main" id="{0FA014C6-0D9A-624C-BDAA-25481A3DB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3191" y="4574126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50">
            <a:extLst>
              <a:ext uri="{FF2B5EF4-FFF2-40B4-BE49-F238E27FC236}">
                <a16:creationId xmlns:a16="http://schemas.microsoft.com/office/drawing/2014/main" id="{DD959C2C-B408-8A4E-9388-F606FD3A4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21288"/>
              </p:ext>
            </p:extLst>
          </p:nvPr>
        </p:nvGraphicFramePr>
        <p:xfrm>
          <a:off x="6037479" y="2532601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13" imgW="3505200" imgH="9067800" progId="Equation.DSMT4">
                  <p:embed/>
                </p:oleObj>
              </mc:Choice>
              <mc:Fallback>
                <p:oleObj r:id="rId13" imgW="3505200" imgH="9067800" progId="Equation.DSMT4">
                  <p:embed/>
                  <p:pic>
                    <p:nvPicPr>
                      <p:cNvPr id="20530" name="Object 50">
                        <a:extLst>
                          <a:ext uri="{FF2B5EF4-FFF2-40B4-BE49-F238E27FC236}">
                            <a16:creationId xmlns:a16="http://schemas.microsoft.com/office/drawing/2014/main" id="{4C0889BD-8245-894A-B4D1-E8596C289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479" y="2532601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1">
            <a:extLst>
              <a:ext uri="{FF2B5EF4-FFF2-40B4-BE49-F238E27FC236}">
                <a16:creationId xmlns:a16="http://schemas.microsoft.com/office/drawing/2014/main" id="{F3F771D6-C2A3-9846-88D9-A899777E7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1166" y="2821526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54">
            <a:extLst>
              <a:ext uri="{FF2B5EF4-FFF2-40B4-BE49-F238E27FC236}">
                <a16:creationId xmlns:a16="http://schemas.microsoft.com/office/drawing/2014/main" id="{03ABB0D8-EC38-5D4C-BA7C-358FF9299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22730"/>
              </p:ext>
            </p:extLst>
          </p:nvPr>
        </p:nvGraphicFramePr>
        <p:xfrm>
          <a:off x="5977154" y="4201063"/>
          <a:ext cx="407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15" imgW="3505200" imgH="9067800" progId="Equation.DSMT4">
                  <p:embed/>
                </p:oleObj>
              </mc:Choice>
              <mc:Fallback>
                <p:oleObj r:id="rId15" imgW="3505200" imgH="9067800" progId="Equation.DSMT4">
                  <p:embed/>
                  <p:pic>
                    <p:nvPicPr>
                      <p:cNvPr id="20534" name="Object 54">
                        <a:extLst>
                          <a:ext uri="{FF2B5EF4-FFF2-40B4-BE49-F238E27FC236}">
                            <a16:creationId xmlns:a16="http://schemas.microsoft.com/office/drawing/2014/main" id="{5BDAB146-798D-984F-9B41-D96672E0D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154" y="4201063"/>
                        <a:ext cx="4079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5">
            <a:extLst>
              <a:ext uri="{FF2B5EF4-FFF2-40B4-BE49-F238E27FC236}">
                <a16:creationId xmlns:a16="http://schemas.microsoft.com/office/drawing/2014/main" id="{B7DB134F-841B-D24A-8369-7DF75A7D9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4363"/>
              </p:ext>
            </p:extLst>
          </p:nvPr>
        </p:nvGraphicFramePr>
        <p:xfrm>
          <a:off x="6666129" y="4186776"/>
          <a:ext cx="8874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17" imgW="6438900" imgH="9067800" progId="Equation.DSMT4">
                  <p:embed/>
                </p:oleObj>
              </mc:Choice>
              <mc:Fallback>
                <p:oleObj r:id="rId17" imgW="6438900" imgH="9067800" progId="Equation.DSMT4">
                  <p:embed/>
                  <p:pic>
                    <p:nvPicPr>
                      <p:cNvPr id="20535" name="Object 55">
                        <a:extLst>
                          <a:ext uri="{FF2B5EF4-FFF2-40B4-BE49-F238E27FC236}">
                            <a16:creationId xmlns:a16="http://schemas.microsoft.com/office/drawing/2014/main" id="{95969C1C-C499-B64E-ABFA-107E9D751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129" y="4186776"/>
                        <a:ext cx="8874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6">
            <a:extLst>
              <a:ext uri="{FF2B5EF4-FFF2-40B4-BE49-F238E27FC236}">
                <a16:creationId xmlns:a16="http://schemas.microsoft.com/office/drawing/2014/main" id="{6FA6C619-6A51-3349-9574-95C21EB3C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691" y="4504276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3200">
              <a:solidFill>
                <a:srgbClr val="2208E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5" name="Text Box 57">
            <a:extLst>
              <a:ext uri="{FF2B5EF4-FFF2-40B4-BE49-F238E27FC236}">
                <a16:creationId xmlns:a16="http://schemas.microsoft.com/office/drawing/2014/main" id="{CCA36E29-588A-774B-BBEA-6B170DD0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1316" y="4532851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defTabSz="1306513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defTabSz="13065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  <a:endParaRPr lang="en-US" altLang="en-US" sz="3200" b="1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681462"/>
      </p:ext>
    </p:extLst>
  </p:cSld>
  <p:clrMapOvr>
    <a:masterClrMapping/>
  </p:clrMapOvr>
  <p:transition spd="med">
    <p:cover dir="rd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0" grpId="0"/>
      <p:bldP spid="33" grpId="0"/>
      <p:bldP spid="35" grpId="0"/>
      <p:bldP spid="38" grpId="0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33" name="PA_文本框 32"/>
          <p:cNvSpPr txBox="1"/>
          <p:nvPr>
            <p:custDataLst>
              <p:tags r:id="rId1"/>
            </p:custDataLst>
          </p:nvPr>
        </p:nvSpPr>
        <p:spPr>
          <a:xfrm>
            <a:off x="370390" y="1242439"/>
            <a:ext cx="11301443" cy="304698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Chúc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các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em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chăm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ngoan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,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học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 </a:t>
            </a:r>
            <a:r>
              <a:rPr lang="en-US" altLang="zh-CN" sz="9600" dirty="0" err="1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tốt</a:t>
            </a:r>
            <a:r>
              <a:rPr lang="en-US" altLang="zh-CN" sz="9600" dirty="0">
                <a:solidFill>
                  <a:srgbClr val="FF0000"/>
                </a:solidFill>
                <a:effectLst>
                  <a:glow rad="254000">
                    <a:schemeClr val="bg1">
                      <a:alpha val="91000"/>
                    </a:schemeClr>
                  </a:glow>
                </a:effectLst>
                <a:latin typeface="Times New Roman" pitchFamily="18" charset="0"/>
                <a:ea typeface="Cambria" panose="02040503050406030204" pitchFamily="18" charset="0"/>
                <a:cs typeface="Times New Roman" pitchFamily="18" charset="0"/>
              </a:rPr>
              <a:t>!</a:t>
            </a:r>
            <a:endParaRPr lang="zh-CN" altLang="en-US" sz="9600" dirty="0">
              <a:solidFill>
                <a:srgbClr val="FF0000"/>
              </a:solidFill>
              <a:effectLst>
                <a:glow rad="254000">
                  <a:schemeClr val="bg1">
                    <a:alpha val="91000"/>
                  </a:schemeClr>
                </a:glow>
              </a:effectLst>
              <a:latin typeface="Times New Roman" pitchFamily="18" charset="0"/>
              <a:ea typeface="方正胖娃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35" name="PA_图片 3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76435" flipH="1">
            <a:off x="343010" y="1109426"/>
            <a:ext cx="717325" cy="636625"/>
          </a:xfrm>
          <a:prstGeom prst="rect">
            <a:avLst/>
          </a:prstGeom>
        </p:spPr>
      </p:pic>
      <p:pic>
        <p:nvPicPr>
          <p:cNvPr id="37" name="PA_儿童歌舞 - 小兔采蘑菇(音乐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92075" y="-1476252"/>
            <a:ext cx="609600" cy="609600"/>
          </a:xfrm>
          <a:prstGeom prst="rect">
            <a:avLst/>
          </a:prstGeom>
        </p:spPr>
      </p:pic>
      <p:pic>
        <p:nvPicPr>
          <p:cNvPr id="2" name="DoraemonHTV3-LoiViet-HuyenChi_p766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10623405" y="5898092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988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2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8000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图片 44037" descr="1-34">
            <a:extLst>
              <a:ext uri="{FF2B5EF4-FFF2-40B4-BE49-F238E27FC236}">
                <a16:creationId xmlns:a16="http://schemas.microsoft.com/office/drawing/2014/main" id="{AB726019-DC6F-4F00-A7D4-791C12A086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874963"/>
            <a:ext cx="3760787" cy="39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图片 44038" descr="1-33">
            <a:extLst>
              <a:ext uri="{FF2B5EF4-FFF2-40B4-BE49-F238E27FC236}">
                <a16:creationId xmlns:a16="http://schemas.microsoft.com/office/drawing/2014/main" id="{B49D23D1-065D-4DC8-8002-BDC2056433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3119">
            <a:off x="8890000" y="7938"/>
            <a:ext cx="280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图片 44040" descr="11">
            <a:extLst>
              <a:ext uri="{FF2B5EF4-FFF2-40B4-BE49-F238E27FC236}">
                <a16:creationId xmlns:a16="http://schemas.microsoft.com/office/drawing/2014/main" id="{C523EF03-6028-4D5B-AA06-C88EFF4D32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906" y="189707"/>
            <a:ext cx="6586538" cy="64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4">
            <a:extLst>
              <a:ext uri="{FF2B5EF4-FFF2-40B4-BE49-F238E27FC236}">
                <a16:creationId xmlns:a16="http://schemas.microsoft.com/office/drawing/2014/main" id="{16520196-1D9C-47EA-9D8A-4DB57C56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556" y="2921168"/>
            <a:ext cx="50694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. </a:t>
            </a:r>
            <a:r>
              <a:rPr kumimoji="0" lang="en-US" alt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hởi</a:t>
            </a:r>
            <a:r>
              <a:rPr kumimoji="0" lang="en-US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ộng</a:t>
            </a:r>
            <a:endParaRPr kumimoji="0" lang="vi-VN" altLang="en-US" sz="6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88838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Bunny_Hop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955710" y="4090133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5964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7431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六边形 105"/>
          <p:cNvSpPr/>
          <p:nvPr/>
        </p:nvSpPr>
        <p:spPr bwMode="auto">
          <a:xfrm rot="5400000">
            <a:off x="6909709" y="2742988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134" y="-25146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584" y="942336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802039" y="483062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grpSp>
        <p:nvGrpSpPr>
          <p:cNvPr id="46" name="组合 104"/>
          <p:cNvGrpSpPr>
            <a:grpSpLocks/>
          </p:cNvGrpSpPr>
          <p:nvPr/>
        </p:nvGrpSpPr>
        <p:grpSpPr bwMode="auto">
          <a:xfrm>
            <a:off x="3044989" y="3265005"/>
            <a:ext cx="2755258" cy="1904456"/>
            <a:chOff x="3334800" y="2361408"/>
            <a:chExt cx="1241260" cy="1439861"/>
          </a:xfrm>
        </p:grpSpPr>
        <p:sp>
          <p:nvSpPr>
            <p:cNvPr id="78" name="六边形 105"/>
            <p:cNvSpPr/>
            <p:nvPr/>
          </p:nvSpPr>
          <p:spPr>
            <a:xfrm rot="5400000">
              <a:off x="3235499" y="2460709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itle 3"/>
            <p:cNvSpPr txBox="1">
              <a:spLocks/>
            </p:cNvSpPr>
            <p:nvPr/>
          </p:nvSpPr>
          <p:spPr>
            <a:xfrm>
              <a:off x="3442543" y="2760672"/>
              <a:ext cx="1031351" cy="229650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defRPr/>
              </a:pPr>
              <a:r>
                <a:rPr lang="en-US" altLang="zh-CN" sz="4762" b="1" dirty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. 4,32</a:t>
              </a:r>
              <a:endParaRPr lang="en-US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六边形 105"/>
          <p:cNvSpPr/>
          <p:nvPr/>
        </p:nvSpPr>
        <p:spPr bwMode="auto">
          <a:xfrm rot="5400000">
            <a:off x="537180" y="2817884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itle 3"/>
          <p:cNvSpPr txBox="1">
            <a:spLocks/>
          </p:cNvSpPr>
          <p:nvPr/>
        </p:nvSpPr>
        <p:spPr bwMode="auto">
          <a:xfrm>
            <a:off x="237153" y="3735063"/>
            <a:ext cx="2727175" cy="44309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432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六边形 105"/>
          <p:cNvSpPr/>
          <p:nvPr/>
        </p:nvSpPr>
        <p:spPr bwMode="auto">
          <a:xfrm rot="5400000">
            <a:off x="6556523" y="2839605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itle 3"/>
          <p:cNvSpPr txBox="1">
            <a:spLocks/>
          </p:cNvSpPr>
          <p:nvPr/>
        </p:nvSpPr>
        <p:spPr bwMode="auto">
          <a:xfrm>
            <a:off x="6264132" y="3795863"/>
            <a:ext cx="2683008" cy="42137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43,20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六边形 105"/>
          <p:cNvSpPr/>
          <p:nvPr/>
        </p:nvSpPr>
        <p:spPr bwMode="auto">
          <a:xfrm rot="5400000">
            <a:off x="9453604" y="2839605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itle 3"/>
          <p:cNvSpPr txBox="1">
            <a:spLocks/>
          </p:cNvSpPr>
          <p:nvPr/>
        </p:nvSpPr>
        <p:spPr bwMode="auto">
          <a:xfrm>
            <a:off x="9361085" y="3795863"/>
            <a:ext cx="1768454" cy="42137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43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Dong-ho-dem-nguoc-5-giay-www_nhacchuongvui_com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2253117" y="6437287"/>
            <a:ext cx="487363" cy="487363"/>
          </a:xfrm>
          <a:prstGeom prst="rect">
            <a:avLst/>
          </a:prstGeom>
        </p:spPr>
      </p:pic>
      <p:sp>
        <p:nvSpPr>
          <p:cNvPr id="92" name="Rounded Rectangle 9">
            <a:extLst>
              <a:ext uri="{FF2B5EF4-FFF2-40B4-BE49-F238E27FC236}">
                <a16:creationId xmlns:a16="http://schemas.microsoft.com/office/drawing/2014/main" id="{4384F264-3511-49E0-8606-EC6E7E830F36}"/>
              </a:ext>
            </a:extLst>
          </p:cNvPr>
          <p:cNvSpPr/>
          <p:nvPr/>
        </p:nvSpPr>
        <p:spPr>
          <a:xfrm>
            <a:off x="842172" y="1943565"/>
            <a:ext cx="1314450" cy="857250"/>
          </a:xfrm>
          <a:prstGeom prst="roundRect">
            <a:avLst/>
          </a:prstGeom>
          <a:noFill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ounded Rectangle 21">
            <a:extLst>
              <a:ext uri="{FF2B5EF4-FFF2-40B4-BE49-F238E27FC236}">
                <a16:creationId xmlns:a16="http://schemas.microsoft.com/office/drawing/2014/main" id="{E11FC267-F87E-472C-85D6-52FC9BC45F0E}"/>
              </a:ext>
            </a:extLst>
          </p:cNvPr>
          <p:cNvSpPr/>
          <p:nvPr/>
        </p:nvSpPr>
        <p:spPr>
          <a:xfrm>
            <a:off x="2076498" y="1554012"/>
            <a:ext cx="1314450" cy="857250"/>
          </a:xfrm>
          <a:prstGeom prst="roundRect">
            <a:avLst/>
          </a:prstGeom>
          <a:noFill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69540AAD-1E9E-44C4-BA9D-98743E56BB46}"/>
              </a:ext>
            </a:extLst>
          </p:cNvPr>
          <p:cNvGrpSpPr/>
          <p:nvPr/>
        </p:nvGrpSpPr>
        <p:grpSpPr>
          <a:xfrm>
            <a:off x="5080664" y="1956691"/>
            <a:ext cx="1314450" cy="857250"/>
            <a:chOff x="0" y="381000"/>
            <a:chExt cx="1752600" cy="1143000"/>
          </a:xfrm>
        </p:grpSpPr>
        <p:sp>
          <p:nvSpPr>
            <p:cNvPr id="98" name="Rounded Rectangle 24">
              <a:extLst>
                <a:ext uri="{FF2B5EF4-FFF2-40B4-BE49-F238E27FC236}">
                  <a16:creationId xmlns:a16="http://schemas.microsoft.com/office/drawing/2014/main" id="{427403D8-C0AD-4296-99E0-3FAE4440273A}"/>
                </a:ext>
              </a:extLst>
            </p:cNvPr>
            <p:cNvSpPr/>
            <p:nvPr/>
          </p:nvSpPr>
          <p:spPr>
            <a:xfrm>
              <a:off x="0" y="381000"/>
              <a:ext cx="1752600" cy="1143000"/>
            </a:xfrm>
            <a:prstGeom prst="roundRect">
              <a:avLst/>
            </a:prstGeom>
            <a:noFill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9B1107E4-25C7-49D0-9952-8AD842A9BE87}"/>
                </a:ext>
              </a:extLst>
            </p:cNvPr>
            <p:cNvSpPr/>
            <p:nvPr/>
          </p:nvSpPr>
          <p:spPr>
            <a:xfrm>
              <a:off x="819551" y="398503"/>
              <a:ext cx="184751" cy="1107996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sz="4950" b="1" spc="38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0" name="Tieng-coi-tau-hoa-www_tiengdong_com">
            <a:hlinkClick r:id="" action="ppaction://media"/>
            <a:extLst>
              <a:ext uri="{FF2B5EF4-FFF2-40B4-BE49-F238E27FC236}">
                <a16:creationId xmlns:a16="http://schemas.microsoft.com/office/drawing/2014/main" id="{B26C444E-83F3-4F2F-A862-E711C17DAF69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-487363" y="4656137"/>
            <a:ext cx="487363" cy="487363"/>
          </a:xfrm>
          <a:prstGeom prst="rect">
            <a:avLst/>
          </a:prstGeom>
        </p:spPr>
      </p:pic>
      <p:sp>
        <p:nvSpPr>
          <p:cNvPr id="104" name="Text Box 14"/>
          <p:cNvSpPr txBox="1">
            <a:spLocks noChangeArrowheads="1"/>
          </p:cNvSpPr>
          <p:nvPr/>
        </p:nvSpPr>
        <p:spPr bwMode="auto">
          <a:xfrm>
            <a:off x="4394262" y="868969"/>
            <a:ext cx="42873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,2 : 10 = ?</a:t>
            </a:r>
          </a:p>
        </p:txBody>
      </p:sp>
    </p:spTree>
    <p:extLst>
      <p:ext uri="{BB962C8B-B14F-4D97-AF65-F5344CB8AC3E}">
        <p14:creationId xmlns:p14="http://schemas.microsoft.com/office/powerpoint/2010/main" val="2451854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8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8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8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9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72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217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83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3695" fill="hold"/>
                                        <p:tgtEl>
                                          <p:spTgt spid="1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3" dur="indefinite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0"/>
                </p:tgtEl>
              </p:cMediaNode>
            </p:audio>
          </p:childTnLst>
        </p:cTn>
      </p:par>
    </p:tnLst>
    <p:bldLst>
      <p:bldP spid="77" grpId="0" animBg="1"/>
      <p:bldP spid="77" grpId="1" animBg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6" grpId="1"/>
      <p:bldP spid="90" grpId="0" animBg="1"/>
      <p:bldP spid="90" grpId="1" animBg="1"/>
      <p:bldP spid="91" grpId="0"/>
      <p:bldP spid="91" grpId="1"/>
      <p:bldP spid="10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六边形 105"/>
          <p:cNvSpPr/>
          <p:nvPr/>
        </p:nvSpPr>
        <p:spPr bwMode="auto">
          <a:xfrm rot="5400000">
            <a:off x="6909709" y="2742988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2338620" y="633686"/>
            <a:ext cx="69163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,07 : 10 =?</a:t>
            </a:r>
            <a:endParaRPr lang="en-US" sz="6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584" y="942336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802039" y="483062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grpSp>
        <p:nvGrpSpPr>
          <p:cNvPr id="46" name="组合 104"/>
          <p:cNvGrpSpPr>
            <a:grpSpLocks/>
          </p:cNvGrpSpPr>
          <p:nvPr/>
        </p:nvGrpSpPr>
        <p:grpSpPr bwMode="auto">
          <a:xfrm>
            <a:off x="9140552" y="3254879"/>
            <a:ext cx="2861148" cy="1904456"/>
            <a:chOff x="6080887" y="2353752"/>
            <a:chExt cx="1288964" cy="1439861"/>
          </a:xfrm>
        </p:grpSpPr>
        <p:sp>
          <p:nvSpPr>
            <p:cNvPr id="78" name="六边形 105"/>
            <p:cNvSpPr/>
            <p:nvPr/>
          </p:nvSpPr>
          <p:spPr>
            <a:xfrm rot="5400000">
              <a:off x="5981586" y="2453053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itle 3"/>
            <p:cNvSpPr txBox="1">
              <a:spLocks/>
            </p:cNvSpPr>
            <p:nvPr/>
          </p:nvSpPr>
          <p:spPr>
            <a:xfrm>
              <a:off x="6176245" y="2782041"/>
              <a:ext cx="1193606" cy="254260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defRPr/>
              </a:pPr>
              <a:r>
                <a:rPr lang="en-US" altLang="zh-CN" sz="4762" b="1" dirty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. 0,207</a:t>
              </a:r>
              <a:endParaRPr lang="en-US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六边形 105"/>
          <p:cNvSpPr/>
          <p:nvPr/>
        </p:nvSpPr>
        <p:spPr bwMode="auto">
          <a:xfrm rot="5400000">
            <a:off x="615701" y="2817884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itle 3"/>
          <p:cNvSpPr txBox="1">
            <a:spLocks/>
          </p:cNvSpPr>
          <p:nvPr/>
        </p:nvSpPr>
        <p:spPr bwMode="auto">
          <a:xfrm>
            <a:off x="485478" y="3780016"/>
            <a:ext cx="2727175" cy="44309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20,7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六边形 105"/>
          <p:cNvSpPr/>
          <p:nvPr/>
        </p:nvSpPr>
        <p:spPr bwMode="auto">
          <a:xfrm rot="5400000">
            <a:off x="6531847" y="2817884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itle 3"/>
          <p:cNvSpPr txBox="1">
            <a:spLocks/>
          </p:cNvSpPr>
          <p:nvPr/>
        </p:nvSpPr>
        <p:spPr bwMode="auto">
          <a:xfrm>
            <a:off x="6615055" y="3821362"/>
            <a:ext cx="2188956" cy="38229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207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六边形 105"/>
          <p:cNvSpPr/>
          <p:nvPr/>
        </p:nvSpPr>
        <p:spPr bwMode="auto">
          <a:xfrm rot="5400000">
            <a:off x="3591286" y="2848016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itle 3"/>
          <p:cNvSpPr txBox="1">
            <a:spLocks/>
          </p:cNvSpPr>
          <p:nvPr/>
        </p:nvSpPr>
        <p:spPr bwMode="auto">
          <a:xfrm>
            <a:off x="3885728" y="3790693"/>
            <a:ext cx="2152437" cy="412960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27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Dong-ho-dem-nguoc-5-giay-www_nhacchuongvui_com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 cstate="print"/>
          <a:stretch>
            <a:fillRect/>
          </a:stretch>
        </p:blipFill>
        <p:spPr>
          <a:xfrm>
            <a:off x="12253117" y="6437287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55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9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9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1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1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9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2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217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10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/>
      <p:bldP spid="4" grpId="1"/>
      <p:bldP spid="77" grpId="0" animBg="1"/>
      <p:bldP spid="77" grpId="1" animBg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6" grpId="1"/>
      <p:bldP spid="90" grpId="0" animBg="1"/>
      <p:bldP spid="90" grpId="1" animBg="1"/>
      <p:bldP spid="91" grpId="0"/>
      <p:bldP spid="9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六边形 105"/>
          <p:cNvSpPr/>
          <p:nvPr/>
        </p:nvSpPr>
        <p:spPr bwMode="auto">
          <a:xfrm rot="5400000">
            <a:off x="6909709" y="2742988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46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lang="en-GB" sz="1467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584" y="942336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Explosion 2 76"/>
          <p:cNvSpPr/>
          <p:nvPr/>
        </p:nvSpPr>
        <p:spPr>
          <a:xfrm>
            <a:off x="1802039" y="483062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grpSp>
        <p:nvGrpSpPr>
          <p:cNvPr id="46" name="组合 104"/>
          <p:cNvGrpSpPr>
            <a:grpSpLocks/>
          </p:cNvGrpSpPr>
          <p:nvPr/>
        </p:nvGrpSpPr>
        <p:grpSpPr bwMode="auto">
          <a:xfrm>
            <a:off x="3044990" y="3265005"/>
            <a:ext cx="3182753" cy="1904456"/>
            <a:chOff x="3334800" y="2361408"/>
            <a:chExt cx="1433849" cy="1439861"/>
          </a:xfrm>
        </p:grpSpPr>
        <p:sp>
          <p:nvSpPr>
            <p:cNvPr id="78" name="六边形 105"/>
            <p:cNvSpPr/>
            <p:nvPr/>
          </p:nvSpPr>
          <p:spPr>
            <a:xfrm rot="5400000">
              <a:off x="3235499" y="2460709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itle 3"/>
            <p:cNvSpPr txBox="1">
              <a:spLocks/>
            </p:cNvSpPr>
            <p:nvPr/>
          </p:nvSpPr>
          <p:spPr>
            <a:xfrm>
              <a:off x="3388489" y="2744619"/>
              <a:ext cx="1380160" cy="444292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defRPr/>
              </a:pPr>
              <a:r>
                <a:rPr lang="en-US" altLang="zh-CN" sz="4762" b="1" dirty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. 0,0223</a:t>
              </a:r>
              <a:endParaRPr lang="en-US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3" name="六边形 105"/>
          <p:cNvSpPr/>
          <p:nvPr/>
        </p:nvSpPr>
        <p:spPr bwMode="auto">
          <a:xfrm rot="5400000">
            <a:off x="537180" y="2817884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itle 3"/>
          <p:cNvSpPr txBox="1">
            <a:spLocks/>
          </p:cNvSpPr>
          <p:nvPr/>
        </p:nvSpPr>
        <p:spPr bwMode="auto">
          <a:xfrm>
            <a:off x="605549" y="3752429"/>
            <a:ext cx="2727175" cy="44309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223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六边形 105"/>
          <p:cNvSpPr/>
          <p:nvPr/>
        </p:nvSpPr>
        <p:spPr bwMode="auto">
          <a:xfrm rot="5400000">
            <a:off x="6556523" y="2839605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itle 3"/>
          <p:cNvSpPr txBox="1">
            <a:spLocks/>
          </p:cNvSpPr>
          <p:nvPr/>
        </p:nvSpPr>
        <p:spPr bwMode="auto">
          <a:xfrm>
            <a:off x="6219596" y="3763288"/>
            <a:ext cx="2727175" cy="42137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0,223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六边形 105"/>
          <p:cNvSpPr/>
          <p:nvPr/>
        </p:nvSpPr>
        <p:spPr bwMode="auto">
          <a:xfrm rot="5400000">
            <a:off x="9453604" y="2839605"/>
            <a:ext cx="1904456" cy="275525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Title 3"/>
          <p:cNvSpPr txBox="1">
            <a:spLocks/>
          </p:cNvSpPr>
          <p:nvPr/>
        </p:nvSpPr>
        <p:spPr bwMode="auto">
          <a:xfrm>
            <a:off x="9361085" y="3795863"/>
            <a:ext cx="2422376" cy="421371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4762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22,3</a:t>
            </a:r>
            <a:endParaRPr lang="en-US" sz="4762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Dong-ho-dem-nguoc-5-giay-www_nhacchuongvui_com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12253117" y="6437287"/>
            <a:ext cx="487363" cy="487363"/>
          </a:xfrm>
          <a:prstGeom prst="rect">
            <a:avLst/>
          </a:prstGeom>
        </p:spPr>
      </p:pic>
      <p:sp>
        <p:nvSpPr>
          <p:cNvPr id="92" name="Rounded Rectangle 9">
            <a:extLst>
              <a:ext uri="{FF2B5EF4-FFF2-40B4-BE49-F238E27FC236}">
                <a16:creationId xmlns:a16="http://schemas.microsoft.com/office/drawing/2014/main" id="{4384F264-3511-49E0-8606-EC6E7E830F36}"/>
              </a:ext>
            </a:extLst>
          </p:cNvPr>
          <p:cNvSpPr/>
          <p:nvPr/>
        </p:nvSpPr>
        <p:spPr>
          <a:xfrm>
            <a:off x="842172" y="1943565"/>
            <a:ext cx="1314450" cy="857250"/>
          </a:xfrm>
          <a:prstGeom prst="roundRect">
            <a:avLst/>
          </a:prstGeom>
          <a:noFill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ounded Rectangle 21">
            <a:extLst>
              <a:ext uri="{FF2B5EF4-FFF2-40B4-BE49-F238E27FC236}">
                <a16:creationId xmlns:a16="http://schemas.microsoft.com/office/drawing/2014/main" id="{E11FC267-F87E-472C-85D6-52FC9BC45F0E}"/>
              </a:ext>
            </a:extLst>
          </p:cNvPr>
          <p:cNvSpPr/>
          <p:nvPr/>
        </p:nvSpPr>
        <p:spPr>
          <a:xfrm>
            <a:off x="2076498" y="1554012"/>
            <a:ext cx="1314450" cy="857250"/>
          </a:xfrm>
          <a:prstGeom prst="roundRect">
            <a:avLst/>
          </a:prstGeom>
          <a:noFill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69540AAD-1E9E-44C4-BA9D-98743E56BB46}"/>
              </a:ext>
            </a:extLst>
          </p:cNvPr>
          <p:cNvGrpSpPr/>
          <p:nvPr/>
        </p:nvGrpSpPr>
        <p:grpSpPr>
          <a:xfrm>
            <a:off x="5080664" y="1956691"/>
            <a:ext cx="1314450" cy="857250"/>
            <a:chOff x="0" y="381000"/>
            <a:chExt cx="1752600" cy="1143000"/>
          </a:xfrm>
        </p:grpSpPr>
        <p:sp>
          <p:nvSpPr>
            <p:cNvPr id="98" name="Rounded Rectangle 24">
              <a:extLst>
                <a:ext uri="{FF2B5EF4-FFF2-40B4-BE49-F238E27FC236}">
                  <a16:creationId xmlns:a16="http://schemas.microsoft.com/office/drawing/2014/main" id="{427403D8-C0AD-4296-99E0-3FAE4440273A}"/>
                </a:ext>
              </a:extLst>
            </p:cNvPr>
            <p:cNvSpPr/>
            <p:nvPr/>
          </p:nvSpPr>
          <p:spPr>
            <a:xfrm>
              <a:off x="0" y="381000"/>
              <a:ext cx="1752600" cy="1143000"/>
            </a:xfrm>
            <a:prstGeom prst="roundRect">
              <a:avLst/>
            </a:prstGeom>
            <a:noFill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9B1107E4-25C7-49D0-9952-8AD842A9BE87}"/>
                </a:ext>
              </a:extLst>
            </p:cNvPr>
            <p:cNvSpPr/>
            <p:nvPr/>
          </p:nvSpPr>
          <p:spPr>
            <a:xfrm>
              <a:off x="819551" y="398503"/>
              <a:ext cx="184751" cy="1107996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sz="4950" b="1" spc="38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0" name="Tieng-coi-tau-hoa-www_tiengdong_com">
            <a:hlinkClick r:id="" action="ppaction://media"/>
            <a:extLst>
              <a:ext uri="{FF2B5EF4-FFF2-40B4-BE49-F238E27FC236}">
                <a16:creationId xmlns:a16="http://schemas.microsoft.com/office/drawing/2014/main" id="{B26C444E-83F3-4F2F-A862-E711C17DAF69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-487363" y="4656137"/>
            <a:ext cx="487363" cy="487363"/>
          </a:xfrm>
          <a:prstGeom prst="rect">
            <a:avLst/>
          </a:prstGeom>
        </p:spPr>
      </p:pic>
      <p:sp>
        <p:nvSpPr>
          <p:cNvPr id="104" name="Text Box 14"/>
          <p:cNvSpPr txBox="1">
            <a:spLocks noChangeArrowheads="1"/>
          </p:cNvSpPr>
          <p:nvPr/>
        </p:nvSpPr>
        <p:spPr bwMode="auto">
          <a:xfrm>
            <a:off x="4394262" y="868969"/>
            <a:ext cx="42873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3 : 100 =?</a:t>
            </a:r>
          </a:p>
        </p:txBody>
      </p:sp>
    </p:spTree>
    <p:extLst>
      <p:ext uri="{BB962C8B-B14F-4D97-AF65-F5344CB8AC3E}">
        <p14:creationId xmlns:p14="http://schemas.microsoft.com/office/powerpoint/2010/main" val="14740409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9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6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8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8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9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7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72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217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11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1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0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83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3695" fill="hold"/>
                                        <p:tgtEl>
                                          <p:spTgt spid="1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3" dur="indefinite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audio>
              <p:cMediaNode vol="80000"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0"/>
                </p:tgtEl>
              </p:cMediaNode>
            </p:audio>
          </p:childTnLst>
        </p:cTn>
      </p:par>
    </p:tnLst>
    <p:bldLst>
      <p:bldP spid="77" grpId="0" animBg="1"/>
      <p:bldP spid="77" grpId="1" animBg="1"/>
      <p:bldP spid="83" grpId="0" animBg="1"/>
      <p:bldP spid="83" grpId="1" animBg="1"/>
      <p:bldP spid="84" grpId="0"/>
      <p:bldP spid="84" grpId="1"/>
      <p:bldP spid="85" grpId="0" animBg="1"/>
      <p:bldP spid="85" grpId="1" animBg="1"/>
      <p:bldP spid="86" grpId="0"/>
      <p:bldP spid="86" grpId="1"/>
      <p:bldP spid="90" grpId="0" animBg="1"/>
      <p:bldP spid="90" grpId="1" animBg="1"/>
      <p:bldP spid="91" grpId="0"/>
      <p:bldP spid="91" grpId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8" name="图片 44037" descr="1-34">
            <a:extLst>
              <a:ext uri="{FF2B5EF4-FFF2-40B4-BE49-F238E27FC236}">
                <a16:creationId xmlns:a16="http://schemas.microsoft.com/office/drawing/2014/main" id="{AB726019-DC6F-4F00-A7D4-791C12A086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2874963"/>
            <a:ext cx="3760787" cy="39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图片 44038" descr="1-33">
            <a:extLst>
              <a:ext uri="{FF2B5EF4-FFF2-40B4-BE49-F238E27FC236}">
                <a16:creationId xmlns:a16="http://schemas.microsoft.com/office/drawing/2014/main" id="{B49D23D1-065D-4DC8-8002-BDC2056433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3119">
            <a:off x="8890000" y="7938"/>
            <a:ext cx="280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图片 44040" descr="11">
            <a:extLst>
              <a:ext uri="{FF2B5EF4-FFF2-40B4-BE49-F238E27FC236}">
                <a16:creationId xmlns:a16="http://schemas.microsoft.com/office/drawing/2014/main" id="{C523EF03-6028-4D5B-AA06-C88EFF4D32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906" y="189707"/>
            <a:ext cx="6586538" cy="64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4">
            <a:extLst>
              <a:ext uri="{FF2B5EF4-FFF2-40B4-BE49-F238E27FC236}">
                <a16:creationId xmlns:a16="http://schemas.microsoft.com/office/drawing/2014/main" id="{16520196-1D9C-47EA-9D8A-4DB57C56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7556" y="2921168"/>
            <a:ext cx="50694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. </a:t>
            </a:r>
            <a:r>
              <a:rPr kumimoji="0" lang="en-US" alt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hám</a:t>
            </a:r>
            <a:r>
              <a:rPr kumimoji="0" lang="en-US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há</a:t>
            </a:r>
            <a:endParaRPr kumimoji="0" lang="vi-VN" altLang="en-US" sz="6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19828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A_图片 28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97"/>
          <a:stretch>
            <a:fillRect/>
          </a:stretch>
        </p:blipFill>
        <p:spPr>
          <a:xfrm>
            <a:off x="67284" y="2871995"/>
            <a:ext cx="2699029" cy="41153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0173" y="2156371"/>
            <a:ext cx="3420788" cy="4104945"/>
          </a:xfrm>
          <a:prstGeom prst="rect">
            <a:avLst/>
          </a:prstGeom>
        </p:spPr>
      </p:pic>
      <p:pic>
        <p:nvPicPr>
          <p:cNvPr id="22" name="图片 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46" r="28738"/>
          <a:stretch/>
        </p:blipFill>
        <p:spPr>
          <a:xfrm>
            <a:off x="9842127" y="-214671"/>
            <a:ext cx="2361603" cy="68580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823" y="921361"/>
            <a:ext cx="897518" cy="47851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9237" y="230332"/>
            <a:ext cx="988966" cy="56371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64" y="-32831"/>
            <a:ext cx="1515113" cy="151511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79" y="703199"/>
            <a:ext cx="1828502" cy="104224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 flipH="1">
            <a:off x="354012" y="342900"/>
            <a:ext cx="11482388" cy="6173786"/>
          </a:xfrm>
          <a:prstGeom prst="rect">
            <a:avLst/>
          </a:prstGeom>
          <a:noFill/>
          <a:ln>
            <a:solidFill>
              <a:srgbClr val="559A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1" name="PA_MakeIt Last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-765599" y="-1676722"/>
            <a:ext cx="609600" cy="609600"/>
          </a:xfrm>
          <a:prstGeom prst="rect">
            <a:avLst/>
          </a:prstGeom>
        </p:spPr>
      </p:pic>
      <p:sp>
        <p:nvSpPr>
          <p:cNvPr id="9" name="AutoShape 8" descr="Đôrêmon - Bài viết | Facebook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10" descr="Đôrêmon - Bài viết | Facebook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6" name="Picture 12" descr="ชิซูกะ - usalisenbah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718" y="1746843"/>
            <a:ext cx="2011651" cy="355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ounded Rectangular Callout 26"/>
          <p:cNvSpPr/>
          <p:nvPr/>
        </p:nvSpPr>
        <p:spPr>
          <a:xfrm>
            <a:off x="6284891" y="269608"/>
            <a:ext cx="5726223" cy="1911173"/>
          </a:xfrm>
          <a:prstGeom prst="wedgeRoundRectCallout">
            <a:avLst>
              <a:gd name="adj1" fmla="val -10656"/>
              <a:gd name="adj2" fmla="val 88175"/>
              <a:gd name="adj3" fmla="val 16667"/>
            </a:avLst>
          </a:prstGeom>
          <a:ln w="28575">
            <a:solidFill>
              <a:srgbClr val="74AC40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84891" y="332086"/>
            <a:ext cx="56321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chu vi 27m.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</a:t>
            </a:r>
            <a:r>
              <a:rPr lang="en-US" altLang="en-US" sz="2800" b="1" dirty="0" err="1">
                <a:latin typeface="Times New Roman" panose="02020603050405020304" pitchFamily="18" charset="0"/>
                <a:cs typeface="Arial" panose="020B0604020202020204" pitchFamily="34" charset="0"/>
              </a:rPr>
              <a:t>à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i</a:t>
            </a:r>
            <a:r>
              <a:rPr lang="en-US" altLang="en-US" sz="2800" b="1" dirty="0">
                <a:latin typeface="Times New Roman" panose="02020603050405020304" pitchFamily="18" charset="0"/>
              </a:rPr>
              <a:t> bao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latin typeface="Times New Roman" panose="02020603050405020304" pitchFamily="18" charset="0"/>
              </a:rPr>
              <a:t>?</a:t>
            </a:r>
            <a:endParaRPr lang="en-US" altLang="en-US" sz="2800" b="1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9" name="图片 4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9" y="1395167"/>
            <a:ext cx="2733080" cy="248950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794" y="2773476"/>
            <a:ext cx="3262579" cy="3465584"/>
          </a:xfrm>
          <a:prstGeom prst="rect">
            <a:avLst/>
          </a:prstGeom>
        </p:spPr>
      </p:pic>
      <p:pic>
        <p:nvPicPr>
          <p:cNvPr id="31" name="图片 2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25"/>
          <a:stretch/>
        </p:blipFill>
        <p:spPr>
          <a:xfrm>
            <a:off x="-27209" y="4506268"/>
            <a:ext cx="12192000" cy="237071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087" y="127190"/>
            <a:ext cx="1828502" cy="104224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304" y="779773"/>
            <a:ext cx="897518" cy="478518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100">
                <p:cTn id="1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4" grpId="0" animBg="1"/>
      <p:bldP spid="27" grpId="0" animBg="1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  <p:tag name="ISPRING_UUID" val="{EBFC8859-0BE0-4F13-BE48-8164C08BB038}"/>
  <p:tag name="ISPRING_RESOURCE_FOLDER" val="C:\Users\SKY\Documents\GA\Tiết 27 - Chia số có hai chữ số cho số có một chữ số\"/>
  <p:tag name="ISPRING_PRESENTATION_PATH" val="C:\Users\SKY\Documents\GA\Tiết 27 - Chia số có hai chữ số cho số có một chữ số.pptx"/>
  <p:tag name="ISPRING_PROJECT_VERSION" val="9.3"/>
  <p:tag name="ISPRING_PROJECT_FOLDER_UPDATED" val="1"/>
  <p:tag name="ISPRING_SCREEN_RECS_UPDATED" val="C:\Users\SKY\Documents\GA\Tiết 27 - Chia số có hai chữ số cho số có một chữ số\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千图网拥有20W+精美PPT模板 更多PPT模板下载至：www.58pic.com/office/ppt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9</TotalTime>
  <Words>880</Words>
  <Application>Microsoft Macintosh PowerPoint</Application>
  <PresentationFormat>Widescreen</PresentationFormat>
  <Paragraphs>154</Paragraphs>
  <Slides>22</Slides>
  <Notes>8</Notes>
  <HiddenSlides>0</HiddenSlides>
  <MMClips>1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等线</vt:lpstr>
      <vt:lpstr>等线 Light</vt:lpstr>
      <vt:lpstr>Microsoft YaHei</vt:lpstr>
      <vt:lpstr>Arial</vt:lpstr>
      <vt:lpstr>Calibri</vt:lpstr>
      <vt:lpstr>Comfortaa</vt:lpstr>
      <vt:lpstr>Permanent Marker</vt:lpstr>
      <vt:lpstr>Times New Roman</vt:lpstr>
      <vt:lpstr>Wingdings</vt:lpstr>
      <vt:lpstr>千图网拥有20W+精美PPT模板 更多PPT模板下载至：www.58pic.com/office/ppt​​</vt:lpstr>
      <vt:lpstr>Office Theme</vt:lpstr>
      <vt:lpstr>SKETCH LESS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jljlc</dc:creator>
  <cp:lastModifiedBy>Microsoft Office User</cp:lastModifiedBy>
  <cp:revision>311</cp:revision>
  <dcterms:created xsi:type="dcterms:W3CDTF">2018-02-23T07:21:00Z</dcterms:created>
  <dcterms:modified xsi:type="dcterms:W3CDTF">2021-12-01T16:2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362F7923114B63B68AFE71D7C2E639</vt:lpwstr>
  </property>
  <property fmtid="{D5CDD505-2E9C-101B-9397-08002B2CF9AE}" pid="3" name="KSOProductBuildVer">
    <vt:lpwstr>1033-11.2.0.10258</vt:lpwstr>
  </property>
</Properties>
</file>